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20DB1" w:rsidRDefault="00D4343D" w:rsidP="00CA58CE">
      <w:pPr>
        <w:pStyle w:val="Estilo825"/>
        <w:numPr>
          <w:ilvl w:val="0"/>
          <w:numId w:val="0"/>
        </w:numPr>
        <w:rPr>
          <w:sz w:val="2"/>
        </w:rPr>
      </w:pPr>
    </w:p>
    <w:p w:rsidR="00AC68FB" w:rsidRPr="00220DB1" w:rsidRDefault="00AC68FB" w:rsidP="00AC68FB">
      <w:pPr>
        <w:pStyle w:val="Estilo520"/>
        <w:numPr>
          <w:ilvl w:val="0"/>
          <w:numId w:val="0"/>
        </w:numPr>
        <w:pBdr>
          <w:top w:val="thinThickSmallGap" w:sz="24" w:space="1" w:color="00B0F0"/>
        </w:pBdr>
        <w:ind w:left="284" w:hanging="284"/>
        <w:jc w:val="center"/>
        <w:rPr>
          <w:rFonts w:cs="Arial"/>
          <w:b/>
          <w:sz w:val="6"/>
          <w:szCs w:val="18"/>
        </w:rPr>
      </w:pPr>
    </w:p>
    <w:p w:rsidR="00AC68FB" w:rsidRPr="00220DB1"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73"/>
      </w:tblGrid>
      <w:tr w:rsidR="00220DB1" w:rsidRPr="00220DB1"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220DB1" w:rsidRDefault="00AC68FB" w:rsidP="00B64142">
            <w:pPr>
              <w:pStyle w:val="Estilo520"/>
              <w:numPr>
                <w:ilvl w:val="0"/>
                <w:numId w:val="0"/>
              </w:numPr>
              <w:jc w:val="left"/>
              <w:rPr>
                <w:rFonts w:cs="Arial"/>
                <w:b/>
                <w:sz w:val="20"/>
                <w:szCs w:val="20"/>
              </w:rPr>
            </w:pPr>
            <w:r w:rsidRPr="00220DB1">
              <w:rPr>
                <w:rFonts w:cs="Arial"/>
                <w:b/>
                <w:sz w:val="20"/>
                <w:szCs w:val="20"/>
              </w:rPr>
              <w:t>NOME DO ALUNO(A) :</w:t>
            </w:r>
          </w:p>
        </w:tc>
      </w:tr>
      <w:tr w:rsidR="00220DB1" w:rsidRPr="00220DB1"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220DB1" w:rsidRDefault="00AC68FB" w:rsidP="00B64142">
            <w:pPr>
              <w:pStyle w:val="Estilo520"/>
              <w:numPr>
                <w:ilvl w:val="0"/>
                <w:numId w:val="0"/>
              </w:numPr>
              <w:jc w:val="left"/>
              <w:rPr>
                <w:rFonts w:cs="Arial"/>
                <w:b/>
                <w:sz w:val="20"/>
                <w:szCs w:val="20"/>
              </w:rPr>
            </w:pPr>
            <w:r w:rsidRPr="00220DB1">
              <w:rPr>
                <w:rFonts w:cs="Arial"/>
                <w:b/>
                <w:sz w:val="20"/>
                <w:szCs w:val="20"/>
              </w:rPr>
              <w:t>TURMA:</w:t>
            </w:r>
          </w:p>
        </w:tc>
      </w:tr>
    </w:tbl>
    <w:p w:rsidR="00AC68FB" w:rsidRDefault="00AC68FB" w:rsidP="00AC68FB">
      <w:pPr>
        <w:pStyle w:val="Estilo844"/>
        <w:ind w:left="0" w:firstLine="0"/>
        <w:rPr>
          <w:sz w:val="8"/>
        </w:rPr>
      </w:pPr>
    </w:p>
    <w:p w:rsidR="00294F42" w:rsidRPr="00FA3967" w:rsidRDefault="00294F42" w:rsidP="00294F42">
      <w:pPr>
        <w:pStyle w:val="Estilo840"/>
        <w:rPr>
          <w:szCs w:val="28"/>
        </w:rPr>
      </w:pPr>
      <w:r w:rsidRPr="00220DB1">
        <w:t>BIOLOGIA</w:t>
      </w:r>
      <w:r w:rsidR="00FA3967">
        <w:t xml:space="preserve"> – ROBERTO ASSUNÇÃO - </w:t>
      </w:r>
      <w:r w:rsidR="00FA3967" w:rsidRPr="00FA3967">
        <w:rPr>
          <w:rFonts w:cs="Calibri"/>
          <w:color w:val="000000"/>
          <w:szCs w:val="28"/>
        </w:rPr>
        <w:t>BACTÉRIAS E DOENÇAS</w:t>
      </w:r>
    </w:p>
    <w:p w:rsidR="00674154" w:rsidRDefault="00674154" w:rsidP="00674154">
      <w:pPr>
        <w:jc w:val="both"/>
        <w:rPr>
          <w:rFonts w:ascii="Arial" w:hAnsi="Arial" w:cs="Arial"/>
          <w:b/>
          <w:bCs/>
          <w:sz w:val="18"/>
          <w:szCs w:val="18"/>
        </w:rPr>
      </w:pPr>
    </w:p>
    <w:p w:rsidR="00674154" w:rsidRPr="00674154" w:rsidRDefault="00674154" w:rsidP="00674154">
      <w:pPr>
        <w:pStyle w:val="Estilo843"/>
        <w:rPr>
          <w:shd w:val="clear" w:color="auto" w:fill="FFFFFF"/>
        </w:rPr>
      </w:pPr>
      <w:r w:rsidRPr="00674154">
        <w:rPr>
          <w:shd w:val="clear" w:color="auto" w:fill="FFFFFF"/>
        </w:rPr>
        <w:t xml:space="preserve">A </w:t>
      </w:r>
      <w:hyperlink r:id="rId8" w:history="1">
        <w:r w:rsidRPr="00674154">
          <w:rPr>
            <w:rStyle w:val="Hiperligao"/>
            <w:color w:val="auto"/>
            <w:u w:val="none"/>
          </w:rPr>
          <w:t>tuberculose</w:t>
        </w:r>
      </w:hyperlink>
      <w:r w:rsidRPr="00674154">
        <w:rPr>
          <w:shd w:val="clear" w:color="auto" w:fill="FFFFFF"/>
        </w:rPr>
        <w:t xml:space="preserve"> (CID 10 - A15) é uma doença infecto contagiosa transmitida por </w:t>
      </w:r>
      <w:r w:rsidRPr="00674154">
        <w:t xml:space="preserve"> vias aéreas</w:t>
      </w:r>
      <w:r w:rsidRPr="00674154">
        <w:rPr>
          <w:shd w:val="clear" w:color="auto" w:fill="FFFFFF"/>
        </w:rPr>
        <w:t xml:space="preserve"> infectando vários órgãos como pleura, ossos, sistema nervoso, linfonodos, intestinos, sistema geniturinário, sendo a </w:t>
      </w:r>
      <w:hyperlink r:id="rId9" w:tgtFrame="_blank" w:history="1">
        <w:r w:rsidRPr="00674154">
          <w:rPr>
            <w:rStyle w:val="Hiperligao"/>
            <w:color w:val="auto"/>
            <w:u w:val="none"/>
          </w:rPr>
          <w:t>tuberculose pulmonar</w:t>
        </w:r>
      </w:hyperlink>
      <w:r w:rsidRPr="00674154">
        <w:rPr>
          <w:shd w:val="clear" w:color="auto" w:fill="FFFFFF"/>
        </w:rPr>
        <w:t xml:space="preserve"> a sua forma mais comum, quando o bacilo se instala causando tosse seca, com muco e sangue associado a dor e dificuldade de respirar. </w:t>
      </w:r>
    </w:p>
    <w:p w:rsidR="00674154" w:rsidRPr="00674154" w:rsidRDefault="00674154" w:rsidP="00674154">
      <w:pPr>
        <w:pStyle w:val="Estilo848"/>
        <w:rPr>
          <w:shd w:val="clear" w:color="auto" w:fill="FFFFFF"/>
        </w:rPr>
      </w:pPr>
    </w:p>
    <w:p w:rsidR="00674154" w:rsidRDefault="00674154" w:rsidP="00674154">
      <w:pPr>
        <w:pStyle w:val="Estilo848"/>
      </w:pPr>
      <w:r w:rsidRPr="00B3258F">
        <w:rPr>
          <w:shd w:val="clear" w:color="auto" w:fill="FFFFFF"/>
        </w:rPr>
        <w:t>Este é</w:t>
      </w:r>
      <w:r w:rsidRPr="00B3258F">
        <w:t xml:space="preserve"> um grande problema de saúde</w:t>
      </w:r>
      <w:r>
        <w:t xml:space="preserve"> mundial</w:t>
      </w:r>
      <w:r w:rsidRPr="00B3258F">
        <w:t>, causada pelo bacilo:</w:t>
      </w:r>
      <w:r w:rsidRPr="00EB78D6">
        <w:t xml:space="preserve"> </w:t>
      </w:r>
    </w:p>
    <w:p w:rsidR="00674154" w:rsidRDefault="00674154" w:rsidP="00674154">
      <w:pPr>
        <w:pStyle w:val="Estilo848"/>
      </w:pPr>
    </w:p>
    <w:p w:rsidR="00674154" w:rsidRPr="00B3258F" w:rsidRDefault="00674154" w:rsidP="00674154">
      <w:pPr>
        <w:pStyle w:val="Estilo848"/>
        <w:jc w:val="center"/>
      </w:pPr>
      <w:r>
        <w:rPr>
          <w:noProof/>
        </w:rPr>
        <w:drawing>
          <wp:inline distT="0" distB="0" distL="0" distR="0" wp14:anchorId="13A7AA87" wp14:editId="2245CA39">
            <wp:extent cx="5442508" cy="4710430"/>
            <wp:effectExtent l="0" t="0" r="635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pic:cNvPicPr>
                      <a:picLocks noChangeAspect="1" noChangeArrowheads="1"/>
                    </pic:cNvPicPr>
                  </pic:nvPicPr>
                  <pic:blipFill rotWithShape="1">
                    <a:blip r:embed="rId10">
                      <a:extLst>
                        <a:ext uri="{28A0092B-C50C-407E-A947-70E740481C1C}">
                          <a14:useLocalDpi xmlns:a14="http://schemas.microsoft.com/office/drawing/2010/main" val="0"/>
                        </a:ext>
                      </a:extLst>
                    </a:blip>
                    <a:srcRect b="47022"/>
                    <a:stretch/>
                  </pic:blipFill>
                  <pic:spPr bwMode="auto">
                    <a:xfrm>
                      <a:off x="0" y="0"/>
                      <a:ext cx="5445637" cy="4713138"/>
                    </a:xfrm>
                    <a:prstGeom prst="rect">
                      <a:avLst/>
                    </a:prstGeom>
                    <a:noFill/>
                    <a:ln>
                      <a:noFill/>
                    </a:ln>
                    <a:extLst>
                      <a:ext uri="{53640926-AAD7-44D8-BBD7-CCE9431645EC}">
                        <a14:shadowObscured xmlns:a14="http://schemas.microsoft.com/office/drawing/2010/main"/>
                      </a:ext>
                    </a:extLst>
                  </pic:spPr>
                </pic:pic>
              </a:graphicData>
            </a:graphic>
          </wp:inline>
        </w:drawing>
      </w:r>
    </w:p>
    <w:p w:rsidR="00674154" w:rsidRPr="00674154" w:rsidRDefault="00674154" w:rsidP="00674154">
      <w:pPr>
        <w:pStyle w:val="NormalWeb"/>
        <w:jc w:val="both"/>
        <w:rPr>
          <w:rFonts w:ascii="Arial" w:hAnsi="Arial" w:cs="Arial"/>
          <w:sz w:val="18"/>
          <w:szCs w:val="18"/>
        </w:rPr>
      </w:pPr>
    </w:p>
    <w:p w:rsidR="00674154" w:rsidRPr="00674154" w:rsidRDefault="00674154" w:rsidP="00674154">
      <w:pPr>
        <w:pStyle w:val="Estilo844"/>
        <w:rPr>
          <w:rStyle w:val="nfase"/>
          <w:i w:val="0"/>
          <w:iCs w:val="0"/>
          <w:szCs w:val="18"/>
          <w:bdr w:val="none" w:sz="0" w:space="0" w:color="auto" w:frame="1"/>
        </w:rPr>
      </w:pPr>
      <w:r w:rsidRPr="00674154">
        <w:t xml:space="preserve">a) </w:t>
      </w:r>
      <w:r w:rsidRPr="00674154">
        <w:rPr>
          <w:rStyle w:val="nfase"/>
          <w:szCs w:val="18"/>
          <w:bdr w:val="none" w:sz="0" w:space="0" w:color="auto" w:frame="1"/>
        </w:rPr>
        <w:t>Corynebacterium tuberculosis.</w:t>
      </w:r>
    </w:p>
    <w:p w:rsidR="00674154" w:rsidRPr="00674154" w:rsidRDefault="00674154" w:rsidP="00674154">
      <w:pPr>
        <w:pStyle w:val="Estilo844"/>
      </w:pPr>
      <w:r w:rsidRPr="00674154">
        <w:t xml:space="preserve">b) </w:t>
      </w:r>
      <w:r w:rsidRPr="00674154">
        <w:rPr>
          <w:rStyle w:val="nfase"/>
          <w:szCs w:val="18"/>
          <w:bdr w:val="none" w:sz="0" w:space="0" w:color="auto" w:frame="1"/>
        </w:rPr>
        <w:t xml:space="preserve">Mycobacterium tuberculosis. </w:t>
      </w:r>
    </w:p>
    <w:p w:rsidR="00674154" w:rsidRPr="00674154" w:rsidRDefault="00674154" w:rsidP="00674154">
      <w:pPr>
        <w:pStyle w:val="Estilo844"/>
        <w:rPr>
          <w:rStyle w:val="nfase"/>
          <w:i w:val="0"/>
          <w:iCs w:val="0"/>
          <w:szCs w:val="18"/>
          <w:bdr w:val="none" w:sz="0" w:space="0" w:color="auto" w:frame="1"/>
        </w:rPr>
      </w:pPr>
      <w:r w:rsidRPr="00674154">
        <w:t xml:space="preserve">c) </w:t>
      </w:r>
      <w:r w:rsidRPr="00674154">
        <w:rPr>
          <w:rStyle w:val="nfase"/>
          <w:szCs w:val="18"/>
          <w:bdr w:val="none" w:sz="0" w:space="0" w:color="auto" w:frame="1"/>
        </w:rPr>
        <w:t>Halobacterium tuberculosis.</w:t>
      </w:r>
    </w:p>
    <w:p w:rsidR="00674154" w:rsidRPr="00674154" w:rsidRDefault="00674154" w:rsidP="00674154">
      <w:pPr>
        <w:pStyle w:val="Estilo844"/>
      </w:pPr>
      <w:r w:rsidRPr="00674154">
        <w:t xml:space="preserve">d) </w:t>
      </w:r>
      <w:r w:rsidRPr="00674154">
        <w:rPr>
          <w:rStyle w:val="nfase"/>
          <w:szCs w:val="18"/>
          <w:bdr w:val="none" w:sz="0" w:space="0" w:color="auto" w:frame="1"/>
        </w:rPr>
        <w:t>Streptococcus tuberculosis.</w:t>
      </w:r>
    </w:p>
    <w:p w:rsidR="00674154" w:rsidRPr="00674154" w:rsidRDefault="00674154" w:rsidP="00674154">
      <w:pPr>
        <w:pStyle w:val="Estilo844"/>
      </w:pPr>
      <w:r w:rsidRPr="00674154">
        <w:t xml:space="preserve">e) </w:t>
      </w:r>
      <w:r w:rsidRPr="00674154">
        <w:rPr>
          <w:rStyle w:val="nfase"/>
          <w:szCs w:val="18"/>
          <w:bdr w:val="none" w:sz="0" w:space="0" w:color="auto" w:frame="1"/>
        </w:rPr>
        <w:t>Rickettsia tuberculosis.</w:t>
      </w:r>
    </w:p>
    <w:p w:rsidR="00674154" w:rsidRDefault="00674154" w:rsidP="00674154">
      <w:pPr>
        <w:rPr>
          <w:rFonts w:ascii="Arial" w:hAnsi="Arial" w:cs="Arial"/>
          <w:sz w:val="18"/>
          <w:szCs w:val="18"/>
        </w:rPr>
      </w:pPr>
    </w:p>
    <w:p w:rsidR="00674154" w:rsidRPr="00674154" w:rsidRDefault="00FA3967" w:rsidP="00674154">
      <w:pPr>
        <w:rPr>
          <w:rFonts w:ascii="Arial" w:hAnsi="Arial" w:cs="Arial"/>
          <w:sz w:val="18"/>
          <w:szCs w:val="18"/>
        </w:rPr>
      </w:pPr>
      <w:r w:rsidRPr="00674154">
        <w:rPr>
          <w:noProof/>
        </w:rPr>
        <w:drawing>
          <wp:anchor distT="0" distB="0" distL="114300" distR="114300" simplePos="0" relativeHeight="251664896" behindDoc="0" locked="0" layoutInCell="1" allowOverlap="1" wp14:anchorId="45B67107" wp14:editId="031AF017">
            <wp:simplePos x="0" y="0"/>
            <wp:positionH relativeFrom="column">
              <wp:posOffset>4812030</wp:posOffset>
            </wp:positionH>
            <wp:positionV relativeFrom="paragraph">
              <wp:posOffset>96520</wp:posOffset>
            </wp:positionV>
            <wp:extent cx="1938020" cy="885190"/>
            <wp:effectExtent l="0" t="0" r="5080" b="0"/>
            <wp:wrapSquare wrapText="bothSides"/>
            <wp:docPr id="14" name="Imagem 14" descr="Ver a imagem de orig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er a imagem de orige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38020" cy="8851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74154" w:rsidRPr="00350D7B" w:rsidRDefault="00674154" w:rsidP="00674154">
      <w:pPr>
        <w:pStyle w:val="Estilo843"/>
      </w:pPr>
      <w:r w:rsidRPr="00350D7B">
        <w:rPr>
          <w:shd w:val="clear" w:color="auto" w:fill="FFFFFF"/>
        </w:rPr>
        <w:t xml:space="preserve">A sífilis, também chamada de cancro duro ou Lues, é uma doença, transmitida através do sangue, saliva ou de contato íntimo sem uso de preservativo. Os primeiros sintomas são feridas indolores no pênis, no ânus ou na vulva que, se não forem tratadas, desaparecem espontaneamente e retornam depois de semanas, meses a anos nas suas formas secundária ou terciária, que são mais graves. Sendo </w:t>
      </w:r>
      <w:r w:rsidRPr="00350D7B">
        <w:t>uma infecção sexualmente transmissível podendo ser evitada com medidas simples de proteção, como o uso de preservativo e evitando parceiros múltiplos.</w:t>
      </w:r>
    </w:p>
    <w:p w:rsidR="00674154" w:rsidRDefault="00674154" w:rsidP="00674154">
      <w:pPr>
        <w:pStyle w:val="Estilo848"/>
      </w:pPr>
    </w:p>
    <w:p w:rsidR="00FA3967" w:rsidRDefault="00FA3967" w:rsidP="00674154">
      <w:pPr>
        <w:pStyle w:val="Estilo848"/>
      </w:pPr>
    </w:p>
    <w:p w:rsidR="00674154" w:rsidRDefault="00674154" w:rsidP="00674154">
      <w:pPr>
        <w:pStyle w:val="Estilo848"/>
      </w:pPr>
      <w:r w:rsidRPr="00350D7B">
        <w:lastRenderedPageBreak/>
        <w:t>Analise as alternativas e marque a que indica o nome de seu agente etiológico.</w:t>
      </w:r>
    </w:p>
    <w:p w:rsidR="00FA3967" w:rsidRPr="00FA3967" w:rsidRDefault="00FA3967" w:rsidP="00674154">
      <w:pPr>
        <w:pStyle w:val="Estilo848"/>
        <w:rPr>
          <w:sz w:val="10"/>
        </w:rPr>
      </w:pPr>
    </w:p>
    <w:p w:rsidR="00674154" w:rsidRPr="00674154" w:rsidRDefault="00674154" w:rsidP="00674154">
      <w:pPr>
        <w:pStyle w:val="Estilo844"/>
        <w:rPr>
          <w:rStyle w:val="nfase"/>
          <w:i w:val="0"/>
          <w:iCs w:val="0"/>
          <w:bdr w:val="none" w:sz="0" w:space="0" w:color="auto" w:frame="1"/>
        </w:rPr>
      </w:pPr>
      <w:r w:rsidRPr="00674154">
        <w:t xml:space="preserve">a) </w:t>
      </w:r>
      <w:r w:rsidRPr="00674154">
        <w:rPr>
          <w:rStyle w:val="nfase"/>
          <w:bdr w:val="none" w:sz="0" w:space="0" w:color="auto" w:frame="1"/>
        </w:rPr>
        <w:t>Neisseria gonorrhoeae.</w:t>
      </w:r>
      <w:r w:rsidRPr="00674154">
        <w:t xml:space="preserve"> </w:t>
      </w:r>
    </w:p>
    <w:p w:rsidR="00674154" w:rsidRPr="00674154" w:rsidRDefault="00674154" w:rsidP="00674154">
      <w:pPr>
        <w:pStyle w:val="Estilo844"/>
        <w:rPr>
          <w:rStyle w:val="nfase"/>
          <w:i w:val="0"/>
          <w:iCs w:val="0"/>
          <w:bdr w:val="none" w:sz="0" w:space="0" w:color="auto" w:frame="1"/>
        </w:rPr>
      </w:pPr>
      <w:r w:rsidRPr="00674154">
        <w:t xml:space="preserve">b) </w:t>
      </w:r>
      <w:r w:rsidRPr="00674154">
        <w:rPr>
          <w:rStyle w:val="nfase"/>
          <w:bdr w:val="none" w:sz="0" w:space="0" w:color="auto" w:frame="1"/>
        </w:rPr>
        <w:t>Trichomonas vaginalis.</w:t>
      </w:r>
    </w:p>
    <w:p w:rsidR="00674154" w:rsidRPr="00674154" w:rsidRDefault="00674154" w:rsidP="00674154">
      <w:pPr>
        <w:pStyle w:val="Estilo844"/>
        <w:rPr>
          <w:rStyle w:val="nfase"/>
          <w:i w:val="0"/>
          <w:iCs w:val="0"/>
          <w:bdr w:val="none" w:sz="0" w:space="0" w:color="auto" w:frame="1"/>
        </w:rPr>
      </w:pPr>
      <w:r w:rsidRPr="00674154">
        <w:t xml:space="preserve">c) </w:t>
      </w:r>
      <w:r w:rsidRPr="00674154">
        <w:rPr>
          <w:rStyle w:val="nfase"/>
          <w:bdr w:val="none" w:sz="0" w:space="0" w:color="auto" w:frame="1"/>
        </w:rPr>
        <w:t>Chlamydia trachomati.</w:t>
      </w:r>
    </w:p>
    <w:p w:rsidR="00674154" w:rsidRPr="00674154" w:rsidRDefault="00674154" w:rsidP="00674154">
      <w:pPr>
        <w:pStyle w:val="Estilo844"/>
      </w:pPr>
      <w:r w:rsidRPr="00674154">
        <w:t xml:space="preserve">d) </w:t>
      </w:r>
      <w:r w:rsidRPr="00674154">
        <w:rPr>
          <w:rStyle w:val="nfase"/>
          <w:bdr w:val="none" w:sz="0" w:space="0" w:color="auto" w:frame="1"/>
        </w:rPr>
        <w:t>Haemophilus ducreyi.</w:t>
      </w:r>
    </w:p>
    <w:p w:rsidR="00674154" w:rsidRPr="00674154" w:rsidRDefault="00674154" w:rsidP="00674154">
      <w:pPr>
        <w:pStyle w:val="Estilo844"/>
      </w:pPr>
      <w:r w:rsidRPr="00674154">
        <w:t xml:space="preserve">e) </w:t>
      </w:r>
      <w:r w:rsidRPr="00674154">
        <w:rPr>
          <w:rStyle w:val="nfase"/>
          <w:bdr w:val="none" w:sz="0" w:space="0" w:color="auto" w:frame="1"/>
        </w:rPr>
        <w:t>Treponema pallidum.</w:t>
      </w:r>
    </w:p>
    <w:p w:rsidR="00674154" w:rsidRDefault="00674154" w:rsidP="00674154">
      <w:pPr>
        <w:pStyle w:val="Estilo844"/>
      </w:pPr>
    </w:p>
    <w:p w:rsidR="00674154" w:rsidRPr="00CC7CA9" w:rsidRDefault="00674154" w:rsidP="00674154">
      <w:pPr>
        <w:pStyle w:val="Estilo843"/>
        <w:rPr>
          <w:rStyle w:val="nfase"/>
          <w:i w:val="0"/>
          <w:iCs w:val="0"/>
          <w:color w:val="000000"/>
          <w:bdr w:val="none" w:sz="0" w:space="0" w:color="auto" w:frame="1"/>
        </w:rPr>
      </w:pPr>
      <w:r w:rsidRPr="00CC7CA9">
        <w:t xml:space="preserve">A gastrenterite é o nome dado a um grupo de infecções do aparelho digestório que desencadeia problemas como diarreia, vômitos e febres. Essa doença, também conhecida como “diarreia do viajante”, pode ser causada pela bactéria </w:t>
      </w:r>
      <w:r w:rsidRPr="00CC7CA9">
        <w:rPr>
          <w:rStyle w:val="nfase"/>
          <w:color w:val="000000"/>
          <w:bdr w:val="none" w:sz="0" w:space="0" w:color="auto" w:frame="1"/>
        </w:rPr>
        <w:t>Escherichia coli.</w:t>
      </w:r>
    </w:p>
    <w:p w:rsidR="00674154" w:rsidRDefault="00674154" w:rsidP="00674154">
      <w:pPr>
        <w:pStyle w:val="Estilo844"/>
      </w:pPr>
    </w:p>
    <w:p w:rsidR="00674154" w:rsidRPr="00CC7CA9" w:rsidRDefault="00674154" w:rsidP="00674154">
      <w:pPr>
        <w:pStyle w:val="Estilo844"/>
      </w:pPr>
      <w:r>
        <w:t>Qual o principal modo de transmissão desta bactéria?</w:t>
      </w:r>
      <w:r w:rsidRPr="003B3AA8">
        <w:t xml:space="preserve"> </w:t>
      </w:r>
    </w:p>
    <w:p w:rsidR="00674154" w:rsidRDefault="00674154" w:rsidP="00674154">
      <w:pPr>
        <w:pStyle w:val="Estilo844"/>
      </w:pPr>
    </w:p>
    <w:p w:rsidR="00674154" w:rsidRPr="00CC7CA9" w:rsidRDefault="00674154" w:rsidP="00674154">
      <w:pPr>
        <w:pStyle w:val="Estilo844"/>
      </w:pPr>
      <w:r w:rsidRPr="00CC7CA9">
        <w:t>a) através de alimentos e água contaminados por fezes de pacientes.</w:t>
      </w:r>
    </w:p>
    <w:p w:rsidR="00674154" w:rsidRPr="00CC7CA9" w:rsidRDefault="00674154" w:rsidP="00674154">
      <w:pPr>
        <w:pStyle w:val="Estilo844"/>
      </w:pPr>
      <w:r>
        <w:t>b</w:t>
      </w:r>
      <w:r w:rsidRPr="00CC7CA9">
        <w:t>) através da ingestão de carne malpassada contaminada.</w:t>
      </w:r>
    </w:p>
    <w:p w:rsidR="00674154" w:rsidRDefault="00674154" w:rsidP="00674154">
      <w:pPr>
        <w:pStyle w:val="Estilo844"/>
      </w:pPr>
      <w:r w:rsidRPr="00CC7CA9">
        <w:t>c) através da picada de insetos hematófagos.</w:t>
      </w:r>
    </w:p>
    <w:p w:rsidR="00674154" w:rsidRPr="00CC7CA9" w:rsidRDefault="00674154" w:rsidP="00674154">
      <w:pPr>
        <w:pStyle w:val="Estilo844"/>
      </w:pPr>
      <w:r>
        <w:t>d</w:t>
      </w:r>
      <w:r w:rsidRPr="00CC7CA9">
        <w:t>) da mãe para o bebê no momento do parto.</w:t>
      </w:r>
    </w:p>
    <w:p w:rsidR="00674154" w:rsidRDefault="00674154" w:rsidP="00674154">
      <w:pPr>
        <w:pStyle w:val="Estilo844"/>
      </w:pPr>
      <w:r>
        <w:t>e</w:t>
      </w:r>
      <w:r w:rsidRPr="00CC7CA9">
        <w:t>) através de relação sexual não protegida.</w:t>
      </w:r>
    </w:p>
    <w:p w:rsidR="00674154" w:rsidRDefault="00674154" w:rsidP="00674154">
      <w:pPr>
        <w:pStyle w:val="Estilo844"/>
      </w:pPr>
    </w:p>
    <w:p w:rsidR="00674154" w:rsidRPr="004A0DB9" w:rsidRDefault="00674154" w:rsidP="00674154">
      <w:pPr>
        <w:pStyle w:val="Estilo843"/>
      </w:pPr>
      <w:r w:rsidRPr="004A0DB9">
        <w:t>As infecções sexualmente transmissíveis são aquelas adquiridas através de relação sexual desprotegida com pessoa contaminada. Algumas dessas infecções, no entanto, também são transmitidas da mãe para o filho durante a gestação ou no parto. Um exemplo é a gonorreia.</w:t>
      </w:r>
    </w:p>
    <w:p w:rsidR="00674154" w:rsidRDefault="00674154" w:rsidP="00674154">
      <w:pPr>
        <w:pStyle w:val="Estilo848"/>
      </w:pPr>
    </w:p>
    <w:p w:rsidR="00674154" w:rsidRPr="004A0DB9" w:rsidRDefault="00674154" w:rsidP="00674154">
      <w:pPr>
        <w:pStyle w:val="Estilo848"/>
      </w:pPr>
      <w:r w:rsidRPr="004A0DB9">
        <w:t>Qual o seu agente etiológico e o que pode provocar no recém-nascido?</w:t>
      </w:r>
    </w:p>
    <w:p w:rsidR="00674154" w:rsidRDefault="00674154" w:rsidP="00674154">
      <w:pPr>
        <w:pStyle w:val="Estilo844"/>
      </w:pPr>
    </w:p>
    <w:p w:rsidR="00674154" w:rsidRPr="004A0DB9" w:rsidRDefault="00674154" w:rsidP="00674154">
      <w:pPr>
        <w:pStyle w:val="Estilo844"/>
      </w:pPr>
      <w:r w:rsidRPr="004A0DB9">
        <w:t>a) Neisseria polysaccharea</w:t>
      </w:r>
      <w:r w:rsidRPr="004A0DB9">
        <w:rPr>
          <w:shd w:val="clear" w:color="auto" w:fill="FFFFFF"/>
        </w:rPr>
        <w:t xml:space="preserve">, </w:t>
      </w:r>
      <w:r w:rsidRPr="004A0DB9">
        <w:t>estrabismo e glaucoma.</w:t>
      </w:r>
    </w:p>
    <w:p w:rsidR="00674154" w:rsidRPr="004A0DB9" w:rsidRDefault="00674154" w:rsidP="00674154">
      <w:pPr>
        <w:pStyle w:val="Estilo844"/>
      </w:pPr>
      <w:r w:rsidRPr="004A0DB9">
        <w:t>b)</w:t>
      </w:r>
      <w:r w:rsidRPr="004A0DB9">
        <w:rPr>
          <w:shd w:val="clear" w:color="auto" w:fill="FFFFFF"/>
        </w:rPr>
        <w:t xml:space="preserve"> Neisseria gonorrheae,</w:t>
      </w:r>
      <w:r w:rsidRPr="004A0DB9">
        <w:t xml:space="preserve"> conjuntivite e cegueira.</w:t>
      </w:r>
    </w:p>
    <w:p w:rsidR="00674154" w:rsidRPr="004A0DB9" w:rsidRDefault="00674154" w:rsidP="00674154">
      <w:pPr>
        <w:pStyle w:val="Estilo844"/>
      </w:pPr>
      <w:r w:rsidRPr="004A0DB9">
        <w:t xml:space="preserve">c) </w:t>
      </w:r>
      <w:r w:rsidRPr="004A0DB9">
        <w:rPr>
          <w:color w:val="111111"/>
          <w:shd w:val="clear" w:color="auto" w:fill="FFFFFF"/>
        </w:rPr>
        <w:t xml:space="preserve">Neisseria </w:t>
      </w:r>
      <w:r w:rsidRPr="004A0DB9">
        <w:t>bacilliformis</w:t>
      </w:r>
      <w:r w:rsidRPr="004A0DB9">
        <w:rPr>
          <w:color w:val="111111"/>
          <w:shd w:val="clear" w:color="auto" w:fill="FFFFFF"/>
        </w:rPr>
        <w:t xml:space="preserve"> , </w:t>
      </w:r>
      <w:r w:rsidRPr="004A0DB9">
        <w:t>hérnia de hiato.</w:t>
      </w:r>
    </w:p>
    <w:p w:rsidR="00674154" w:rsidRPr="004A0DB9" w:rsidRDefault="00674154" w:rsidP="00674154">
      <w:pPr>
        <w:pStyle w:val="Estilo844"/>
      </w:pPr>
      <w:r w:rsidRPr="004A0DB9">
        <w:t>d) Neisseria subflava,Síndrome de Down.</w:t>
      </w:r>
    </w:p>
    <w:p w:rsidR="00674154" w:rsidRPr="004A0DB9" w:rsidRDefault="00674154" w:rsidP="00674154">
      <w:pPr>
        <w:pStyle w:val="Estilo844"/>
      </w:pPr>
      <w:r w:rsidRPr="004A0DB9">
        <w:t>e) Neisseria cinérea, Febre tifoide.</w:t>
      </w:r>
    </w:p>
    <w:p w:rsidR="00674154" w:rsidRDefault="00674154" w:rsidP="00674154">
      <w:pPr>
        <w:pStyle w:val="Estilo844"/>
      </w:pPr>
      <w:r>
        <w:rPr>
          <w:noProof/>
          <w:color w:val="2962FF"/>
          <w:sz w:val="20"/>
          <w:szCs w:val="20"/>
        </w:rPr>
        <w:drawing>
          <wp:anchor distT="0" distB="0" distL="114300" distR="114300" simplePos="0" relativeHeight="251660288" behindDoc="1" locked="0" layoutInCell="1" allowOverlap="1" wp14:anchorId="18500BC0" wp14:editId="51DF7DD8">
            <wp:simplePos x="0" y="0"/>
            <wp:positionH relativeFrom="margin">
              <wp:posOffset>4952365</wp:posOffset>
            </wp:positionH>
            <wp:positionV relativeFrom="paragraph">
              <wp:posOffset>138430</wp:posOffset>
            </wp:positionV>
            <wp:extent cx="1797050" cy="2040890"/>
            <wp:effectExtent l="0" t="0" r="0" b="0"/>
            <wp:wrapTight wrapText="bothSides">
              <wp:wrapPolygon edited="0">
                <wp:start x="0" y="0"/>
                <wp:lineTo x="0" y="21371"/>
                <wp:lineTo x="21295" y="21371"/>
                <wp:lineTo x="21295" y="0"/>
                <wp:lineTo x="0" y="0"/>
              </wp:wrapPolygon>
            </wp:wrapTight>
            <wp:docPr id="4" name="Imagem 4" descr="Por que o Brasil não consegue eliminar a hanseníase? - Associação ...">
              <a:hlinkClick xmlns:a="http://schemas.openxmlformats.org/drawingml/2006/main" r:id="rId12"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or que o Brasil não consegue eliminar a hanseníase? - Associação ...">
                      <a:hlinkClick r:id="rId12" tgtFrame="&quot;_blank&quot;"/>
                    </pic:cNvPr>
                    <pic:cNvPicPr>
                      <a:picLocks noChangeAspect="1" noChangeArrowheads="1"/>
                    </pic:cNvPicPr>
                  </pic:nvPicPr>
                  <pic:blipFill rotWithShape="1">
                    <a:blip r:embed="rId13">
                      <a:extLst>
                        <a:ext uri="{28A0092B-C50C-407E-A947-70E740481C1C}">
                          <a14:useLocalDpi xmlns:a14="http://schemas.microsoft.com/office/drawing/2010/main" val="0"/>
                        </a:ext>
                      </a:extLst>
                    </a:blip>
                    <a:srcRect t="8769"/>
                    <a:stretch/>
                  </pic:blipFill>
                  <pic:spPr bwMode="auto">
                    <a:xfrm>
                      <a:off x="0" y="0"/>
                      <a:ext cx="1797050" cy="20408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74154" w:rsidRPr="004A0DB9" w:rsidRDefault="00674154" w:rsidP="00674154">
      <w:pPr>
        <w:pStyle w:val="Estilo843"/>
      </w:pPr>
      <w:r>
        <w:t xml:space="preserve">Esta doença de </w:t>
      </w:r>
      <w:r w:rsidRPr="004A0DB9">
        <w:t>CID 10 - A30</w:t>
      </w:r>
      <w:r>
        <w:t>,</w:t>
      </w:r>
      <w:r w:rsidRPr="004A0DB9">
        <w:t xml:space="preserve"> é  infecto</w:t>
      </w:r>
      <w:r>
        <w:t xml:space="preserve"> </w:t>
      </w:r>
      <w:r w:rsidRPr="004A0DB9">
        <w:t>contagiosa caracterizada por manchas na pele, sensação de formigamento, fisgadas ou dormência nas extremidades</w:t>
      </w:r>
      <w:r>
        <w:t>,  é</w:t>
      </w:r>
      <w:r w:rsidRPr="004A0DB9">
        <w:t xml:space="preserve"> causada por uma bactéria que costuma evoluir lentamente pode</w:t>
      </w:r>
      <w:r>
        <w:t>ndo</w:t>
      </w:r>
      <w:r w:rsidRPr="004A0DB9">
        <w:t xml:space="preserve"> levar até 20 anos para surgirem sinais da infecção.</w:t>
      </w:r>
      <w:r>
        <w:t xml:space="preserve"> Ela </w:t>
      </w:r>
      <w:r w:rsidRPr="004A0DB9">
        <w:t>atinge pele e nervos periféricos podendo levar a sérias incapacidades físicas. Não é hereditária e sua evolução depende de características do sistema imunológico da pessoa que foi infectada.</w:t>
      </w:r>
    </w:p>
    <w:p w:rsidR="00674154" w:rsidRPr="004A0DB9" w:rsidRDefault="00674154" w:rsidP="00674154">
      <w:pPr>
        <w:pStyle w:val="Estilo848"/>
      </w:pPr>
    </w:p>
    <w:p w:rsidR="00674154" w:rsidRDefault="00674154" w:rsidP="00674154">
      <w:pPr>
        <w:pStyle w:val="Estilo848"/>
      </w:pPr>
      <w:r w:rsidRPr="004A0DB9">
        <w:t>Marque a alternativa que indica o nome d</w:t>
      </w:r>
      <w:r>
        <w:t>est</w:t>
      </w:r>
      <w:r w:rsidRPr="004A0DB9">
        <w:t xml:space="preserve">a doença infectocontagiosa </w:t>
      </w:r>
      <w:r>
        <w:t xml:space="preserve">e do seu </w:t>
      </w:r>
      <w:r w:rsidRPr="004A0DB9">
        <w:t xml:space="preserve">bacilo </w:t>
      </w:r>
      <w:r>
        <w:t>causador .</w:t>
      </w:r>
    </w:p>
    <w:p w:rsidR="00674154" w:rsidRDefault="00674154" w:rsidP="00674154">
      <w:pPr>
        <w:pStyle w:val="Estilo848"/>
      </w:pPr>
    </w:p>
    <w:p w:rsidR="00674154" w:rsidRPr="00674154" w:rsidRDefault="00674154" w:rsidP="00674154">
      <w:pPr>
        <w:pStyle w:val="Estilo844"/>
        <w:rPr>
          <w:rStyle w:val="nfase"/>
          <w:i w:val="0"/>
          <w:iCs w:val="0"/>
        </w:rPr>
      </w:pPr>
      <w:r w:rsidRPr="00674154">
        <w:t xml:space="preserve">a) Sífilis , </w:t>
      </w:r>
      <w:r w:rsidRPr="00674154">
        <w:rPr>
          <w:rStyle w:val="nfase"/>
        </w:rPr>
        <w:t>Mycobacterium scrofulaceum.</w:t>
      </w:r>
      <w:r w:rsidRPr="00674154">
        <w:t xml:space="preserve"> </w:t>
      </w:r>
    </w:p>
    <w:p w:rsidR="00674154" w:rsidRPr="00674154" w:rsidRDefault="00674154" w:rsidP="00674154">
      <w:pPr>
        <w:pStyle w:val="Estilo844"/>
        <w:rPr>
          <w:rStyle w:val="nfase"/>
          <w:i w:val="0"/>
          <w:iCs w:val="0"/>
        </w:rPr>
      </w:pPr>
      <w:r w:rsidRPr="00674154">
        <w:t xml:space="preserve">b) Gonorreia, </w:t>
      </w:r>
      <w:r w:rsidRPr="00674154">
        <w:rPr>
          <w:rStyle w:val="nfase"/>
        </w:rPr>
        <w:t>Mycobacterium ulcerans.</w:t>
      </w:r>
    </w:p>
    <w:p w:rsidR="00674154" w:rsidRPr="00674154" w:rsidRDefault="00674154" w:rsidP="00674154">
      <w:pPr>
        <w:pStyle w:val="Estilo844"/>
      </w:pPr>
      <w:r w:rsidRPr="00674154">
        <w:t xml:space="preserve">c) Hanseníase, </w:t>
      </w:r>
      <w:r w:rsidRPr="00674154">
        <w:rPr>
          <w:rStyle w:val="nfase"/>
        </w:rPr>
        <w:t>Mycobacterium leprae.</w:t>
      </w:r>
    </w:p>
    <w:p w:rsidR="00674154" w:rsidRPr="00674154" w:rsidRDefault="00674154" w:rsidP="00674154">
      <w:pPr>
        <w:pStyle w:val="Estilo844"/>
      </w:pPr>
      <w:r w:rsidRPr="00674154">
        <w:t xml:space="preserve">d) Cólera , </w:t>
      </w:r>
      <w:r w:rsidRPr="00674154">
        <w:rPr>
          <w:rStyle w:val="nfase"/>
        </w:rPr>
        <w:t>Mycobacterium asiaticum.</w:t>
      </w:r>
    </w:p>
    <w:p w:rsidR="00674154" w:rsidRPr="00674154" w:rsidRDefault="00674154" w:rsidP="00674154">
      <w:pPr>
        <w:pStyle w:val="Estilo844"/>
      </w:pPr>
      <w:r w:rsidRPr="00674154">
        <w:t>e) Cancro mole, haemophilum.</w:t>
      </w:r>
    </w:p>
    <w:p w:rsidR="00023ECF" w:rsidRDefault="00023ECF" w:rsidP="00674154">
      <w:pPr>
        <w:pStyle w:val="Estilo844"/>
      </w:pPr>
    </w:p>
    <w:p w:rsidR="003310BB" w:rsidRPr="00220DB1" w:rsidRDefault="00220DB1" w:rsidP="003310BB">
      <w:pPr>
        <w:pStyle w:val="Estilo840"/>
      </w:pPr>
      <w:r w:rsidRPr="00220DB1">
        <w:t>F</w:t>
      </w:r>
      <w:r w:rsidR="00EB288D">
        <w:t>ÍSICA</w:t>
      </w:r>
      <w:r w:rsidR="00FA3967">
        <w:t xml:space="preserve"> – GILSON RODRIGUES – POTENCIAL ELÉTRICO</w:t>
      </w:r>
    </w:p>
    <w:p w:rsidR="003310BB" w:rsidRPr="00220DB1" w:rsidRDefault="003310BB" w:rsidP="003310BB">
      <w:pPr>
        <w:pStyle w:val="Estilo825"/>
        <w:numPr>
          <w:ilvl w:val="0"/>
          <w:numId w:val="0"/>
        </w:numPr>
      </w:pPr>
    </w:p>
    <w:p w:rsidR="00023ECF" w:rsidRPr="0009099B" w:rsidRDefault="00023ECF" w:rsidP="00023ECF">
      <w:pPr>
        <w:pStyle w:val="Estilo804"/>
        <w:numPr>
          <w:ilvl w:val="0"/>
          <w:numId w:val="40"/>
        </w:numPr>
        <w:ind w:left="284" w:hanging="284"/>
      </w:pPr>
      <w:r w:rsidRPr="0009099B">
        <w:t>A presença de íons na atmosfera é responsável pela existência de um campo elétrico dirigido e apontado para a Terra. Próximo ao solo, longe de concentrações urbanas, num dia claro e limpo, o campo elétrico é uniforme e perpendicular ao solo horizontal e sua intensidade é de 120 V/m. A figura mostra as linhas de campo e dois pontos dessa região, M e N.</w:t>
      </w:r>
    </w:p>
    <w:p w:rsidR="00023ECF" w:rsidRDefault="00023ECF" w:rsidP="00023ECF">
      <w:pPr>
        <w:jc w:val="center"/>
        <w:rPr>
          <w:rFonts w:ascii="Arial" w:hAnsi="Arial" w:cs="Arial"/>
          <w:sz w:val="18"/>
          <w:szCs w:val="18"/>
        </w:rPr>
      </w:pPr>
    </w:p>
    <w:p w:rsidR="00023ECF" w:rsidRPr="0009099B" w:rsidRDefault="00023ECF" w:rsidP="00023ECF">
      <w:pPr>
        <w:jc w:val="center"/>
        <w:rPr>
          <w:rFonts w:ascii="Arial" w:hAnsi="Arial" w:cs="Arial"/>
          <w:sz w:val="18"/>
          <w:szCs w:val="18"/>
        </w:rPr>
      </w:pPr>
      <w:r w:rsidRPr="0009099B">
        <w:rPr>
          <w:rFonts w:ascii="Arial" w:hAnsi="Arial" w:cs="Arial"/>
          <w:noProof/>
          <w:sz w:val="18"/>
          <w:szCs w:val="18"/>
        </w:rPr>
        <w:drawing>
          <wp:inline distT="0" distB="0" distL="0" distR="0" wp14:anchorId="1FF27CA8" wp14:editId="34A4FE7E">
            <wp:extent cx="2312035" cy="1087943"/>
            <wp:effectExtent l="0" t="0" r="0" b="0"/>
            <wp:docPr id="6" name="Imagem 6" descr="http://www.fisicapaidegua.com/questoes/imagens/q55_unifesp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www.fisicapaidegua.com/questoes/imagens/q55_unifesp_2009.jpg"/>
                    <pic:cNvPicPr>
                      <a:picLocks noChangeAspect="1" noChangeArrowheads="1"/>
                    </pic:cNvPicPr>
                  </pic:nvPicPr>
                  <pic:blipFill>
                    <a:blip r:embed="rId14" r:link="rId15" cstate="print">
                      <a:extLst>
                        <a:ext uri="{28A0092B-C50C-407E-A947-70E740481C1C}">
                          <a14:useLocalDpi xmlns:a14="http://schemas.microsoft.com/office/drawing/2010/main" val="0"/>
                        </a:ext>
                      </a:extLst>
                    </a:blip>
                    <a:srcRect/>
                    <a:stretch>
                      <a:fillRect/>
                    </a:stretch>
                  </pic:blipFill>
                  <pic:spPr bwMode="auto">
                    <a:xfrm>
                      <a:off x="0" y="0"/>
                      <a:ext cx="2314796" cy="1089242"/>
                    </a:xfrm>
                    <a:prstGeom prst="rect">
                      <a:avLst/>
                    </a:prstGeom>
                    <a:noFill/>
                    <a:ln w="9525">
                      <a:noFill/>
                      <a:miter lim="800000"/>
                      <a:headEnd/>
                      <a:tailEnd/>
                    </a:ln>
                  </pic:spPr>
                </pic:pic>
              </a:graphicData>
            </a:graphic>
          </wp:inline>
        </w:drawing>
      </w:r>
    </w:p>
    <w:p w:rsidR="00023ECF" w:rsidRPr="0009099B" w:rsidRDefault="00023ECF" w:rsidP="00023ECF">
      <w:pPr>
        <w:pStyle w:val="Estilo844"/>
      </w:pPr>
    </w:p>
    <w:p w:rsidR="00023ECF" w:rsidRPr="0009099B" w:rsidRDefault="00023ECF" w:rsidP="00023ECF">
      <w:pPr>
        <w:pStyle w:val="Estilo844"/>
      </w:pPr>
      <w:r w:rsidRPr="0009099B">
        <w:t xml:space="preserve">O ponto M está a </w:t>
      </w:r>
      <w:smartTag w:uri="urn:schemas-microsoft-com:office:smarttags" w:element="metricconverter">
        <w:smartTagPr>
          <w:attr w:name="ProductID" w:val="1,20 m"/>
        </w:smartTagPr>
        <w:r w:rsidRPr="0009099B">
          <w:t>1,20 m</w:t>
        </w:r>
      </w:smartTag>
      <w:r w:rsidRPr="0009099B">
        <w:t xml:space="preserve"> do solo, e N está no solo. A diferença de potencial entre os pontos M e N é:</w:t>
      </w:r>
    </w:p>
    <w:p w:rsidR="00023ECF" w:rsidRPr="0009099B" w:rsidRDefault="00023ECF" w:rsidP="00023ECF">
      <w:pPr>
        <w:pStyle w:val="Estilo844"/>
      </w:pPr>
    </w:p>
    <w:p w:rsidR="00023ECF" w:rsidRPr="0009099B" w:rsidRDefault="00023ECF" w:rsidP="00023ECF">
      <w:pPr>
        <w:pStyle w:val="Estilo844"/>
      </w:pPr>
      <w:r w:rsidRPr="0009099B">
        <w:t xml:space="preserve">a) 100 V      </w:t>
      </w:r>
    </w:p>
    <w:p w:rsidR="00023ECF" w:rsidRPr="0009099B" w:rsidRDefault="00023ECF" w:rsidP="00023ECF">
      <w:pPr>
        <w:pStyle w:val="Estilo844"/>
      </w:pPr>
      <w:r w:rsidRPr="0009099B">
        <w:t xml:space="preserve">b) 120 V     </w:t>
      </w:r>
    </w:p>
    <w:p w:rsidR="00023ECF" w:rsidRPr="0009099B" w:rsidRDefault="00023ECF" w:rsidP="00023ECF">
      <w:pPr>
        <w:pStyle w:val="Estilo844"/>
      </w:pPr>
      <w:r w:rsidRPr="0009099B">
        <w:t xml:space="preserve">c) 125 V     </w:t>
      </w:r>
    </w:p>
    <w:p w:rsidR="00023ECF" w:rsidRPr="0009099B" w:rsidRDefault="00023ECF" w:rsidP="00023ECF">
      <w:pPr>
        <w:pStyle w:val="Estilo844"/>
      </w:pPr>
      <w:r w:rsidRPr="0009099B">
        <w:t xml:space="preserve">d) 134 V     </w:t>
      </w:r>
    </w:p>
    <w:p w:rsidR="00023ECF" w:rsidRPr="0009099B" w:rsidRDefault="00023ECF" w:rsidP="00023ECF">
      <w:pPr>
        <w:pStyle w:val="Estilo844"/>
      </w:pPr>
      <w:r w:rsidRPr="0009099B">
        <w:t>e) 144 V</w:t>
      </w:r>
    </w:p>
    <w:p w:rsidR="00023ECF" w:rsidRPr="0009099B" w:rsidRDefault="00023ECF" w:rsidP="00023ECF">
      <w:pPr>
        <w:jc w:val="both"/>
        <w:rPr>
          <w:rFonts w:ascii="Arial" w:hAnsi="Arial" w:cs="Arial"/>
          <w:sz w:val="18"/>
          <w:szCs w:val="18"/>
        </w:rPr>
      </w:pPr>
    </w:p>
    <w:p w:rsidR="00023ECF" w:rsidRPr="0009099B" w:rsidRDefault="00023ECF" w:rsidP="00023ECF">
      <w:pPr>
        <w:pStyle w:val="Estilo843"/>
      </w:pPr>
      <w:r w:rsidRPr="0009099B">
        <w:rPr>
          <w:noProof/>
          <w:szCs w:val="18"/>
          <w:lang w:eastAsia="pt-BR"/>
        </w:rPr>
        <w:lastRenderedPageBreak/>
        <w:drawing>
          <wp:anchor distT="0" distB="0" distL="114300" distR="114300" simplePos="0" relativeHeight="251662336" behindDoc="0" locked="0" layoutInCell="1" allowOverlap="1" wp14:anchorId="5BA81C73" wp14:editId="5B585ACA">
            <wp:simplePos x="0" y="0"/>
            <wp:positionH relativeFrom="column">
              <wp:posOffset>3402330</wp:posOffset>
            </wp:positionH>
            <wp:positionV relativeFrom="paragraph">
              <wp:posOffset>384810</wp:posOffset>
            </wp:positionV>
            <wp:extent cx="1304925" cy="2111375"/>
            <wp:effectExtent l="0" t="0" r="9525" b="3175"/>
            <wp:wrapNone/>
            <wp:docPr id="7" name="Imagem 7" descr="http://www.fisicapaidegua.com/questoes/imagens/q59_unifesp_2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http://www.fisicapaidegua.com/questoes/imagens/q59_unifesp_2006.jpg"/>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1304925" cy="21113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09099B">
        <w:t>Na figura, as linhas tracejadas representam superfícies equipotenciais de um campo elétrico; as linhas cheias I, II, III, IV e V representam cinco possíveis trajetórias de uma partícula de carga q, positiva, realizadas entre dois pontos dessas superfícies, por um agente externo que realiza trabalho mínimo.</w:t>
      </w:r>
    </w:p>
    <w:p w:rsidR="00023ECF" w:rsidRPr="0009099B" w:rsidRDefault="00023ECF" w:rsidP="00023ECF">
      <w:pPr>
        <w:pStyle w:val="Estilo844"/>
      </w:pPr>
    </w:p>
    <w:p w:rsidR="00023ECF" w:rsidRPr="0009099B" w:rsidRDefault="00023ECF" w:rsidP="00023ECF">
      <w:pPr>
        <w:pStyle w:val="Estilo844"/>
      </w:pPr>
      <w:r w:rsidRPr="0009099B">
        <w:t>A trajetória em que esse trabalho é maior, em módulo, é:</w:t>
      </w:r>
    </w:p>
    <w:p w:rsidR="00023ECF" w:rsidRPr="0009099B" w:rsidRDefault="00023ECF" w:rsidP="00023ECF">
      <w:pPr>
        <w:pStyle w:val="Estilo844"/>
      </w:pPr>
    </w:p>
    <w:p w:rsidR="00023ECF" w:rsidRPr="0009099B" w:rsidRDefault="00023ECF" w:rsidP="00023ECF">
      <w:pPr>
        <w:pStyle w:val="Estilo844"/>
      </w:pPr>
      <w:r w:rsidRPr="0009099B">
        <w:t xml:space="preserve">a) I          </w:t>
      </w:r>
    </w:p>
    <w:p w:rsidR="00023ECF" w:rsidRPr="0009099B" w:rsidRDefault="00023ECF" w:rsidP="00023ECF">
      <w:pPr>
        <w:pStyle w:val="Estilo844"/>
      </w:pPr>
      <w:r w:rsidRPr="0009099B">
        <w:t xml:space="preserve">b) II         </w:t>
      </w:r>
    </w:p>
    <w:p w:rsidR="00023ECF" w:rsidRPr="0009099B" w:rsidRDefault="00023ECF" w:rsidP="00023ECF">
      <w:pPr>
        <w:pStyle w:val="Estilo844"/>
      </w:pPr>
      <w:r w:rsidRPr="0009099B">
        <w:t xml:space="preserve">c) III           </w:t>
      </w:r>
    </w:p>
    <w:p w:rsidR="00023ECF" w:rsidRPr="0009099B" w:rsidRDefault="00023ECF" w:rsidP="00023ECF">
      <w:pPr>
        <w:pStyle w:val="Estilo844"/>
      </w:pPr>
      <w:r w:rsidRPr="0009099B">
        <w:t xml:space="preserve">d) IV           </w:t>
      </w:r>
    </w:p>
    <w:p w:rsidR="00023ECF" w:rsidRPr="0009099B" w:rsidRDefault="00023ECF" w:rsidP="00023ECF">
      <w:pPr>
        <w:pStyle w:val="Estilo844"/>
      </w:pPr>
      <w:r w:rsidRPr="0009099B">
        <w:t>e) V</w:t>
      </w:r>
    </w:p>
    <w:p w:rsidR="00023ECF" w:rsidRDefault="00023ECF" w:rsidP="00023ECF">
      <w:pPr>
        <w:jc w:val="both"/>
        <w:rPr>
          <w:rFonts w:ascii="Arial" w:hAnsi="Arial" w:cs="Arial"/>
          <w:sz w:val="18"/>
          <w:szCs w:val="18"/>
        </w:rPr>
      </w:pPr>
    </w:p>
    <w:p w:rsidR="00023ECF" w:rsidRDefault="00023ECF" w:rsidP="00023ECF">
      <w:pPr>
        <w:jc w:val="both"/>
        <w:rPr>
          <w:rFonts w:ascii="Arial" w:hAnsi="Arial" w:cs="Arial"/>
          <w:sz w:val="18"/>
          <w:szCs w:val="18"/>
        </w:rPr>
      </w:pPr>
    </w:p>
    <w:p w:rsidR="00023ECF" w:rsidRDefault="00023ECF" w:rsidP="00023ECF">
      <w:pPr>
        <w:jc w:val="both"/>
        <w:rPr>
          <w:rFonts w:ascii="Arial" w:hAnsi="Arial" w:cs="Arial"/>
          <w:sz w:val="18"/>
          <w:szCs w:val="18"/>
        </w:rPr>
      </w:pPr>
    </w:p>
    <w:p w:rsidR="00023ECF" w:rsidRDefault="00023ECF" w:rsidP="00023ECF">
      <w:pPr>
        <w:jc w:val="both"/>
        <w:rPr>
          <w:rFonts w:ascii="Arial" w:hAnsi="Arial" w:cs="Arial"/>
          <w:sz w:val="18"/>
          <w:szCs w:val="18"/>
        </w:rPr>
      </w:pPr>
    </w:p>
    <w:p w:rsidR="00023ECF" w:rsidRDefault="00023ECF" w:rsidP="00023ECF">
      <w:pPr>
        <w:jc w:val="both"/>
        <w:rPr>
          <w:rFonts w:ascii="Arial" w:hAnsi="Arial" w:cs="Arial"/>
          <w:sz w:val="18"/>
          <w:szCs w:val="18"/>
        </w:rPr>
      </w:pPr>
    </w:p>
    <w:p w:rsidR="00023ECF" w:rsidRDefault="00023ECF" w:rsidP="00023ECF">
      <w:pPr>
        <w:jc w:val="both"/>
        <w:rPr>
          <w:rFonts w:ascii="Arial" w:hAnsi="Arial" w:cs="Arial"/>
          <w:sz w:val="18"/>
          <w:szCs w:val="18"/>
        </w:rPr>
      </w:pPr>
    </w:p>
    <w:p w:rsidR="00023ECF" w:rsidRDefault="00023ECF" w:rsidP="00023ECF">
      <w:pPr>
        <w:jc w:val="both"/>
        <w:rPr>
          <w:rFonts w:ascii="Arial" w:hAnsi="Arial" w:cs="Arial"/>
          <w:sz w:val="18"/>
          <w:szCs w:val="18"/>
        </w:rPr>
      </w:pPr>
    </w:p>
    <w:p w:rsidR="00023ECF" w:rsidRPr="0009099B" w:rsidRDefault="00023ECF" w:rsidP="00023ECF">
      <w:pPr>
        <w:jc w:val="both"/>
        <w:rPr>
          <w:rFonts w:ascii="Arial" w:hAnsi="Arial" w:cs="Arial"/>
          <w:sz w:val="18"/>
          <w:szCs w:val="18"/>
        </w:rPr>
      </w:pPr>
    </w:p>
    <w:p w:rsidR="00023ECF" w:rsidRPr="0009099B" w:rsidRDefault="00023ECF" w:rsidP="00023ECF">
      <w:pPr>
        <w:pStyle w:val="Estilo843"/>
      </w:pPr>
      <w:r w:rsidRPr="0009099B">
        <w:t>A figura é a intersecção de um plano com o centro C de um condutor esférico e com três superfícies equipotenciais ao redor desse condutor.</w:t>
      </w:r>
    </w:p>
    <w:p w:rsidR="00023ECF" w:rsidRPr="0009099B" w:rsidRDefault="00023ECF" w:rsidP="00023ECF">
      <w:pPr>
        <w:jc w:val="center"/>
        <w:rPr>
          <w:rFonts w:ascii="Arial" w:hAnsi="Arial" w:cs="Arial"/>
          <w:sz w:val="18"/>
          <w:szCs w:val="18"/>
        </w:rPr>
      </w:pPr>
      <w:r w:rsidRPr="0009099B">
        <w:rPr>
          <w:rFonts w:ascii="Arial" w:hAnsi="Arial" w:cs="Arial"/>
          <w:noProof/>
          <w:sz w:val="18"/>
          <w:szCs w:val="18"/>
        </w:rPr>
        <w:drawing>
          <wp:inline distT="0" distB="0" distL="0" distR="0" wp14:anchorId="71BDCD1F" wp14:editId="19731001">
            <wp:extent cx="1790700" cy="1649873"/>
            <wp:effectExtent l="0" t="0" r="0" b="7620"/>
            <wp:docPr id="19" name="Imagem 19" descr="http://www.fisicapaidegua.com/questoes/imagens/q47_unesp_2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ttp://www.fisicapaidegua.com/questoes/imagens/q47_unesp_2008.jpg"/>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bwMode="auto">
                    <a:xfrm>
                      <a:off x="0" y="0"/>
                      <a:ext cx="1793270" cy="1652241"/>
                    </a:xfrm>
                    <a:prstGeom prst="rect">
                      <a:avLst/>
                    </a:prstGeom>
                    <a:noFill/>
                    <a:ln w="9525">
                      <a:noFill/>
                      <a:miter lim="800000"/>
                      <a:headEnd/>
                      <a:tailEnd/>
                    </a:ln>
                  </pic:spPr>
                </pic:pic>
              </a:graphicData>
            </a:graphic>
          </wp:inline>
        </w:drawing>
      </w:r>
    </w:p>
    <w:p w:rsidR="00023ECF" w:rsidRPr="0009099B" w:rsidRDefault="00023ECF" w:rsidP="00023ECF">
      <w:pPr>
        <w:pStyle w:val="Estilo844"/>
      </w:pPr>
      <w:r w:rsidRPr="0009099B">
        <w:t>Uma carga de 1,6 × 10</w:t>
      </w:r>
      <w:r w:rsidRPr="0009099B">
        <w:rPr>
          <w:vertAlign w:val="superscript"/>
        </w:rPr>
        <w:t>–19</w:t>
      </w:r>
      <w:r w:rsidRPr="0009099B">
        <w:t xml:space="preserve"> C é levada do ponto M ao ponto N. O trabalho realizado para deslocar essa carga foi de:</w:t>
      </w:r>
    </w:p>
    <w:p w:rsidR="00023ECF" w:rsidRPr="0009099B" w:rsidRDefault="00023ECF" w:rsidP="00023ECF">
      <w:pPr>
        <w:pStyle w:val="Estilo844"/>
      </w:pPr>
    </w:p>
    <w:p w:rsidR="00023ECF" w:rsidRPr="0009099B" w:rsidRDefault="00023ECF" w:rsidP="00023ECF">
      <w:pPr>
        <w:pStyle w:val="Estilo844"/>
      </w:pPr>
      <w:r w:rsidRPr="0009099B">
        <w:t>a) 3,2 x 10</w:t>
      </w:r>
      <w:r w:rsidRPr="0009099B">
        <w:rPr>
          <w:vertAlign w:val="superscript"/>
        </w:rPr>
        <w:t>-20</w:t>
      </w:r>
      <w:r w:rsidRPr="0009099B">
        <w:t>J</w:t>
      </w:r>
    </w:p>
    <w:p w:rsidR="00023ECF" w:rsidRPr="0009099B" w:rsidRDefault="00023ECF" w:rsidP="00023ECF">
      <w:pPr>
        <w:pStyle w:val="Estilo844"/>
      </w:pPr>
      <w:r w:rsidRPr="0009099B">
        <w:t>b) 16,0 x 10</w:t>
      </w:r>
      <w:r w:rsidRPr="0009099B">
        <w:rPr>
          <w:vertAlign w:val="superscript"/>
        </w:rPr>
        <w:t>-19</w:t>
      </w:r>
      <w:r w:rsidRPr="0009099B">
        <w:t>J</w:t>
      </w:r>
    </w:p>
    <w:p w:rsidR="00023ECF" w:rsidRPr="0009099B" w:rsidRDefault="00023ECF" w:rsidP="00023ECF">
      <w:pPr>
        <w:pStyle w:val="Estilo844"/>
      </w:pPr>
      <w:r w:rsidRPr="0009099B">
        <w:t>c) 8,0 x 10</w:t>
      </w:r>
      <w:r w:rsidRPr="0009099B">
        <w:rPr>
          <w:vertAlign w:val="superscript"/>
        </w:rPr>
        <w:t>-19</w:t>
      </w:r>
      <w:r w:rsidRPr="0009099B">
        <w:t>J</w:t>
      </w:r>
    </w:p>
    <w:p w:rsidR="00023ECF" w:rsidRPr="0009099B" w:rsidRDefault="00023ECF" w:rsidP="00023ECF">
      <w:pPr>
        <w:pStyle w:val="Estilo844"/>
      </w:pPr>
      <w:r w:rsidRPr="0009099B">
        <w:t>d) 4,0 x 10</w:t>
      </w:r>
      <w:r w:rsidRPr="0009099B">
        <w:rPr>
          <w:vertAlign w:val="superscript"/>
        </w:rPr>
        <w:t>-19</w:t>
      </w:r>
      <w:r w:rsidRPr="0009099B">
        <w:t>J</w:t>
      </w:r>
    </w:p>
    <w:p w:rsidR="00023ECF" w:rsidRPr="0009099B" w:rsidRDefault="00023ECF" w:rsidP="00023ECF">
      <w:pPr>
        <w:pStyle w:val="Estilo844"/>
      </w:pPr>
      <w:r w:rsidRPr="0009099B">
        <w:t>e) 3,2 x 10</w:t>
      </w:r>
      <w:r w:rsidRPr="0009099B">
        <w:rPr>
          <w:vertAlign w:val="superscript"/>
        </w:rPr>
        <w:t>-19</w:t>
      </w:r>
      <w:r w:rsidRPr="0009099B">
        <w:t>J</w:t>
      </w:r>
    </w:p>
    <w:p w:rsidR="00023ECF" w:rsidRDefault="00023ECF" w:rsidP="00023ECF">
      <w:pPr>
        <w:jc w:val="both"/>
        <w:rPr>
          <w:rFonts w:ascii="Arial" w:hAnsi="Arial" w:cs="Arial"/>
          <w:sz w:val="18"/>
          <w:szCs w:val="18"/>
        </w:rPr>
      </w:pPr>
    </w:p>
    <w:p w:rsidR="00023ECF" w:rsidRPr="0009099B" w:rsidRDefault="00023ECF" w:rsidP="00023ECF">
      <w:pPr>
        <w:pStyle w:val="Estilo843"/>
      </w:pPr>
      <w:r w:rsidRPr="0009099B">
        <w:t>Os aparelhos de televisão que antecederam a tecnologia atual, de LED e LCD, utilizavam um tubo de raios catódicos para produção da imagem. De modo simplificado, esse dispositivo produz uma diferença de potencial da ordem de 25 kV entre pontos distantes de 50 cm um do outro. Essa diferença de potencial gera um campo elétrico que acelera elétrons até que se choquem com a frente do monitor, produzindo os pontos luminosos que compõem a imagem. Com a simplificação acima, pode-se estimar corretamente que o campo elétrico por onde passa esse feixe de elétrons é:</w:t>
      </w:r>
    </w:p>
    <w:p w:rsidR="00023ECF" w:rsidRPr="0009099B" w:rsidRDefault="00023ECF" w:rsidP="00023ECF">
      <w:pPr>
        <w:pStyle w:val="Estilo844"/>
      </w:pPr>
    </w:p>
    <w:p w:rsidR="00023ECF" w:rsidRPr="0009099B" w:rsidRDefault="00023ECF" w:rsidP="00023ECF">
      <w:pPr>
        <w:pStyle w:val="Estilo844"/>
      </w:pPr>
      <w:r w:rsidRPr="0009099B">
        <w:t xml:space="preserve">a) 0,5 kV/m.         </w:t>
      </w:r>
    </w:p>
    <w:p w:rsidR="00023ECF" w:rsidRPr="0009099B" w:rsidRDefault="00023ECF" w:rsidP="00023ECF">
      <w:pPr>
        <w:pStyle w:val="Estilo844"/>
      </w:pPr>
      <w:r w:rsidRPr="0009099B">
        <w:t xml:space="preserve">b) 25 kV.        </w:t>
      </w:r>
    </w:p>
    <w:p w:rsidR="00023ECF" w:rsidRPr="0009099B" w:rsidRDefault="00023ECF" w:rsidP="00023ECF">
      <w:pPr>
        <w:pStyle w:val="Estilo844"/>
      </w:pPr>
      <w:r w:rsidRPr="0009099B">
        <w:t>c) 50.000 V/m.</w:t>
      </w:r>
    </w:p>
    <w:p w:rsidR="00023ECF" w:rsidRPr="0009099B" w:rsidRDefault="00023ECF" w:rsidP="00023ECF">
      <w:pPr>
        <w:pStyle w:val="Estilo844"/>
      </w:pPr>
      <w:r w:rsidRPr="0009099B">
        <w:t xml:space="preserve">d) 1.250 kV/cm.    </w:t>
      </w:r>
    </w:p>
    <w:p w:rsidR="00023ECF" w:rsidRPr="0009099B" w:rsidRDefault="00023ECF" w:rsidP="00023ECF">
      <w:pPr>
        <w:pStyle w:val="Estilo844"/>
      </w:pPr>
      <w:r w:rsidRPr="0009099B">
        <w:t>e) 2,5 kV/m</w:t>
      </w:r>
    </w:p>
    <w:p w:rsidR="00023ECF" w:rsidRPr="0009099B" w:rsidRDefault="00023ECF" w:rsidP="00023ECF">
      <w:pPr>
        <w:pStyle w:val="Estilo844"/>
      </w:pPr>
    </w:p>
    <w:p w:rsidR="00023ECF" w:rsidRPr="0009099B" w:rsidRDefault="00023ECF" w:rsidP="00023ECF">
      <w:pPr>
        <w:pStyle w:val="Estilo843"/>
        <w:rPr>
          <w:lang w:val="pt-PT"/>
        </w:rPr>
      </w:pPr>
      <w:r w:rsidRPr="0009099B">
        <w:rPr>
          <w:lang w:val="pt-PT"/>
        </w:rPr>
        <w:t xml:space="preserve">As células possuem potencial de membrana, que pode ser classificado em repouso ou ação, e é uma estratégia eletrofisiológica interessante e simples do ponto de vista físico. Essa característica eletrofisiológica está presente na figura a seguir, que mostra um potencial de ação disparado por uma célula que compõe as fibras de Purkinje, responsáveis por conduzir os impulsos elétricos para o tecido cardíaco, possibilitando assim a contração cardíaca. Observa-se que existem quatro fases envolvidas nesse potencial de ação, sendo denominadas fases 0,1, 2 e 3. </w:t>
      </w:r>
    </w:p>
    <w:p w:rsidR="00023ECF" w:rsidRPr="0009099B" w:rsidRDefault="00023ECF" w:rsidP="00023ECF">
      <w:pPr>
        <w:ind w:firstLine="142"/>
        <w:jc w:val="center"/>
        <w:rPr>
          <w:rFonts w:ascii="Arial" w:hAnsi="Arial" w:cs="Arial"/>
          <w:sz w:val="18"/>
          <w:szCs w:val="18"/>
          <w:lang w:val="pt-PT"/>
        </w:rPr>
      </w:pPr>
      <w:r w:rsidRPr="0009099B">
        <w:rPr>
          <w:rFonts w:ascii="Arial" w:hAnsi="Arial" w:cs="Arial"/>
          <w:noProof/>
          <w:sz w:val="18"/>
          <w:szCs w:val="18"/>
        </w:rPr>
        <w:drawing>
          <wp:inline distT="0" distB="0" distL="0" distR="0" wp14:anchorId="3AD9C658" wp14:editId="4F9AFEA0">
            <wp:extent cx="2876204" cy="1713230"/>
            <wp:effectExtent l="0" t="0" r="635" b="1270"/>
            <wp:docPr id="20"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lum bright="-20000" contrast="40000"/>
                      <a:extLst>
                        <a:ext uri="{28A0092B-C50C-407E-A947-70E740481C1C}">
                          <a14:useLocalDpi xmlns:a14="http://schemas.microsoft.com/office/drawing/2010/main" val="0"/>
                        </a:ext>
                      </a:extLst>
                    </a:blip>
                    <a:srcRect l="3912" t="2395" r="4953" b="5389"/>
                    <a:stretch>
                      <a:fillRect/>
                    </a:stretch>
                  </pic:blipFill>
                  <pic:spPr bwMode="auto">
                    <a:xfrm>
                      <a:off x="0" y="0"/>
                      <a:ext cx="2883716" cy="1717704"/>
                    </a:xfrm>
                    <a:prstGeom prst="rect">
                      <a:avLst/>
                    </a:prstGeom>
                    <a:noFill/>
                    <a:ln w="9525">
                      <a:noFill/>
                      <a:miter lim="800000"/>
                      <a:headEnd/>
                      <a:tailEnd/>
                    </a:ln>
                  </pic:spPr>
                </pic:pic>
              </a:graphicData>
            </a:graphic>
          </wp:inline>
        </w:drawing>
      </w:r>
    </w:p>
    <w:p w:rsidR="00023ECF" w:rsidRPr="0009099B" w:rsidRDefault="00023ECF" w:rsidP="00023ECF">
      <w:pPr>
        <w:pStyle w:val="Estilo843"/>
        <w:numPr>
          <w:ilvl w:val="0"/>
          <w:numId w:val="0"/>
        </w:numPr>
        <w:ind w:left="284"/>
        <w:rPr>
          <w:lang w:val="pt-PT"/>
        </w:rPr>
      </w:pPr>
      <w:r w:rsidRPr="0009099B">
        <w:rPr>
          <w:lang w:val="pt-PT"/>
        </w:rPr>
        <w:lastRenderedPageBreak/>
        <w:t>O potencial de repouso dessa célula é - 100 mV, e quando ocorre influxo (“para dentro” da célula) de íons Na</w:t>
      </w:r>
      <w:r w:rsidRPr="0009099B">
        <w:rPr>
          <w:vertAlign w:val="superscript"/>
          <w:lang w:val="pt-PT"/>
        </w:rPr>
        <w:t>+</w:t>
      </w:r>
      <w:r w:rsidRPr="0009099B">
        <w:rPr>
          <w:lang w:val="pt-PT"/>
        </w:rPr>
        <w:t xml:space="preserve"> e Ca</w:t>
      </w:r>
      <w:r w:rsidRPr="0009099B">
        <w:rPr>
          <w:vertAlign w:val="superscript"/>
          <w:lang w:val="pt-PT"/>
        </w:rPr>
        <w:t>2+</w:t>
      </w:r>
      <w:r w:rsidRPr="0009099B">
        <w:rPr>
          <w:lang w:val="pt-PT"/>
        </w:rPr>
        <w:t>, a polaridade celular pode atingir valores de até +10 mV, o que se denomina despolarização celular. A modificação no potencial de repouso pode disparar um potencial de ação quando a voltagem da membrana atinge o limiar de disparo que está representado na figura pela linha pontilhada. Contudo, a célula não pode se manter despolarizada, pois isso acarretaria a morte celular.</w:t>
      </w:r>
    </w:p>
    <w:p w:rsidR="00023ECF" w:rsidRPr="0009099B" w:rsidRDefault="00023ECF" w:rsidP="00023ECF">
      <w:pPr>
        <w:pStyle w:val="Estilo843"/>
        <w:numPr>
          <w:ilvl w:val="0"/>
          <w:numId w:val="0"/>
        </w:numPr>
        <w:ind w:left="284"/>
        <w:rPr>
          <w:lang w:val="pt-PT"/>
        </w:rPr>
      </w:pPr>
      <w:r w:rsidRPr="0009099B">
        <w:rPr>
          <w:lang w:val="pt-PT"/>
        </w:rPr>
        <w:t>Assim, ocorre a repolarização celular, mecanismo que reverte a despolarização e retorna a célula ao potencial de repouso. Para tanto, há o efluxo (“para fora”) celular de íons K</w:t>
      </w:r>
      <w:r w:rsidRPr="0009099B">
        <w:rPr>
          <w:vertAlign w:val="superscript"/>
          <w:lang w:val="pt-PT"/>
        </w:rPr>
        <w:t>+</w:t>
      </w:r>
      <w:r w:rsidRPr="0009099B">
        <w:rPr>
          <w:lang w:val="pt-PT"/>
        </w:rPr>
        <w:t>.</w:t>
      </w:r>
    </w:p>
    <w:p w:rsidR="00023ECF" w:rsidRPr="0009099B" w:rsidRDefault="00023ECF" w:rsidP="00023ECF">
      <w:pPr>
        <w:pStyle w:val="Estilo844"/>
        <w:rPr>
          <w:lang w:val="pt-PT"/>
        </w:rPr>
      </w:pPr>
    </w:p>
    <w:p w:rsidR="00023ECF" w:rsidRPr="0009099B" w:rsidRDefault="00023ECF" w:rsidP="00023ECF">
      <w:pPr>
        <w:pStyle w:val="Estilo844"/>
        <w:rPr>
          <w:lang w:val="pt-PT"/>
        </w:rPr>
      </w:pPr>
      <w:r w:rsidRPr="0009099B">
        <w:rPr>
          <w:lang w:val="pt-PT"/>
        </w:rPr>
        <w:t>Qual das fases, presentes na figura, indica o processo de despolarização e repolarização celular, respectivamente?</w:t>
      </w:r>
    </w:p>
    <w:p w:rsidR="00023ECF" w:rsidRPr="0009099B" w:rsidRDefault="00023ECF" w:rsidP="00023ECF">
      <w:pPr>
        <w:pStyle w:val="Estilo844"/>
        <w:rPr>
          <w:lang w:val="pt-PT"/>
        </w:rPr>
      </w:pPr>
    </w:p>
    <w:p w:rsidR="00023ECF" w:rsidRPr="0009099B" w:rsidRDefault="00023ECF" w:rsidP="00023ECF">
      <w:pPr>
        <w:pStyle w:val="Estilo844"/>
        <w:rPr>
          <w:lang w:val="pt-PT"/>
        </w:rPr>
      </w:pPr>
      <w:r w:rsidRPr="0009099B">
        <w:rPr>
          <w:lang w:val="pt-PT"/>
        </w:rPr>
        <w:t xml:space="preserve">a) Fases 0 e 2.             </w:t>
      </w:r>
    </w:p>
    <w:p w:rsidR="00023ECF" w:rsidRPr="0009099B" w:rsidRDefault="00023ECF" w:rsidP="00023ECF">
      <w:pPr>
        <w:pStyle w:val="Estilo844"/>
        <w:rPr>
          <w:lang w:val="pt-PT"/>
        </w:rPr>
      </w:pPr>
      <w:r w:rsidRPr="0009099B">
        <w:rPr>
          <w:lang w:val="pt-PT"/>
        </w:rPr>
        <w:t>b)  Fases 1 e 2.</w:t>
      </w:r>
    </w:p>
    <w:p w:rsidR="00023ECF" w:rsidRPr="0009099B" w:rsidRDefault="00023ECF" w:rsidP="00023ECF">
      <w:pPr>
        <w:pStyle w:val="Estilo844"/>
        <w:rPr>
          <w:lang w:val="pt-PT"/>
        </w:rPr>
      </w:pPr>
      <w:r w:rsidRPr="0009099B">
        <w:rPr>
          <w:lang w:val="pt-PT"/>
        </w:rPr>
        <w:t xml:space="preserve">c) Fases 0 e 3              </w:t>
      </w:r>
    </w:p>
    <w:p w:rsidR="00023ECF" w:rsidRPr="0009099B" w:rsidRDefault="00023ECF" w:rsidP="00023ECF">
      <w:pPr>
        <w:pStyle w:val="Estilo844"/>
        <w:rPr>
          <w:lang w:val="pt-PT"/>
        </w:rPr>
      </w:pPr>
      <w:r w:rsidRPr="0009099B">
        <w:rPr>
          <w:lang w:val="pt-PT"/>
        </w:rPr>
        <w:t>d)  Fases 2 e 0.</w:t>
      </w:r>
      <w:r w:rsidRPr="0009099B">
        <w:rPr>
          <w:lang w:val="pt-PT"/>
        </w:rPr>
        <w:tab/>
      </w:r>
    </w:p>
    <w:p w:rsidR="00023ECF" w:rsidRDefault="00023ECF" w:rsidP="00023ECF">
      <w:pPr>
        <w:pStyle w:val="Estilo844"/>
        <w:rPr>
          <w:lang w:val="pt-PT"/>
        </w:rPr>
      </w:pPr>
      <w:r w:rsidRPr="0009099B">
        <w:rPr>
          <w:lang w:val="pt-PT"/>
        </w:rPr>
        <w:t>e) Fases 3 e 1.</w:t>
      </w:r>
    </w:p>
    <w:p w:rsidR="00FA3967" w:rsidRPr="00FA3967" w:rsidRDefault="00FA3967" w:rsidP="00023ECF">
      <w:pPr>
        <w:pStyle w:val="Estilo844"/>
        <w:rPr>
          <w:sz w:val="12"/>
          <w:lang w:val="pt-PT"/>
        </w:rPr>
      </w:pPr>
    </w:p>
    <w:p w:rsidR="002C0830" w:rsidRPr="00FA3967" w:rsidRDefault="00EB288D" w:rsidP="002C0830">
      <w:pPr>
        <w:pStyle w:val="Estilo840"/>
        <w:rPr>
          <w:szCs w:val="28"/>
        </w:rPr>
      </w:pPr>
      <w:r>
        <w:t>QUÍMIC</w:t>
      </w:r>
      <w:r w:rsidR="00220DB1" w:rsidRPr="00220DB1">
        <w:t>A</w:t>
      </w:r>
      <w:r w:rsidR="00FA3967">
        <w:t xml:space="preserve"> – HUGO PEREIRA - </w:t>
      </w:r>
      <w:r w:rsidR="00FA3967" w:rsidRPr="00FA3967">
        <w:rPr>
          <w:rFonts w:cs="Calibri"/>
          <w:color w:val="000000"/>
          <w:szCs w:val="28"/>
        </w:rPr>
        <w:t>RESOLUÇÃO DE EXERCÍCIO: PUREZA DO REAGENTE, RENDIMENTO E REAGENTE EM EXCESSO E LIMITANTE.</w:t>
      </w:r>
    </w:p>
    <w:p w:rsidR="002B63A2" w:rsidRPr="00220DB1" w:rsidRDefault="002B63A2" w:rsidP="002C0830">
      <w:pPr>
        <w:pStyle w:val="Estilo825"/>
        <w:numPr>
          <w:ilvl w:val="0"/>
          <w:numId w:val="0"/>
        </w:numPr>
        <w:rPr>
          <w:b/>
          <w:sz w:val="16"/>
        </w:rPr>
      </w:pPr>
    </w:p>
    <w:p w:rsidR="005A6F3D" w:rsidRPr="005A6F3D" w:rsidRDefault="005A6F3D" w:rsidP="007F131C">
      <w:pPr>
        <w:pStyle w:val="Estilo804"/>
        <w:numPr>
          <w:ilvl w:val="0"/>
          <w:numId w:val="41"/>
        </w:numPr>
        <w:ind w:left="284" w:hanging="284"/>
      </w:pPr>
      <w:r w:rsidRPr="005A6F3D">
        <w:t xml:space="preserve">A reação entre 28 g de ferro e 64 g de enxofre fornece uma quantidade de sulfeto ferroso igual a: (Dados: S = 32 ; Fe = 56.) </w:t>
      </w:r>
    </w:p>
    <w:p w:rsidR="005A6F3D" w:rsidRPr="005A6F3D" w:rsidRDefault="005A6F3D" w:rsidP="005A6F3D">
      <w:pPr>
        <w:jc w:val="center"/>
        <w:rPr>
          <w:rFonts w:ascii="Arial" w:hAnsi="Arial" w:cs="Arial"/>
          <w:sz w:val="18"/>
          <w:szCs w:val="18"/>
        </w:rPr>
      </w:pPr>
      <w:r w:rsidRPr="005A6F3D">
        <w:rPr>
          <w:rFonts w:ascii="Arial" w:hAnsi="Arial" w:cs="Arial"/>
          <w:sz w:val="18"/>
          <w:szCs w:val="18"/>
        </w:rPr>
        <w:t xml:space="preserve">1Fe + 1S </w:t>
      </w:r>
      <w:r w:rsidRPr="005A6F3D">
        <w:rPr>
          <w:rFonts w:ascii="Arial" w:hAnsi="Arial" w:cs="Arial"/>
          <w:sz w:val="18"/>
          <w:szCs w:val="18"/>
        </w:rPr>
        <w:sym w:font="Wingdings" w:char="F0E0"/>
      </w:r>
      <w:r w:rsidRPr="005A6F3D">
        <w:rPr>
          <w:rFonts w:ascii="Arial" w:hAnsi="Arial" w:cs="Arial"/>
          <w:sz w:val="18"/>
          <w:szCs w:val="18"/>
        </w:rPr>
        <w:t xml:space="preserve"> 1FeS</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44 g </w:t>
      </w:r>
    </w:p>
    <w:p w:rsidR="005A6F3D" w:rsidRPr="005A6F3D" w:rsidRDefault="005A6F3D" w:rsidP="005A6F3D">
      <w:pPr>
        <w:pStyle w:val="Estilo844"/>
      </w:pPr>
      <w:r w:rsidRPr="005A6F3D">
        <w:t xml:space="preserve">b) 56 g </w:t>
      </w:r>
    </w:p>
    <w:p w:rsidR="005A6F3D" w:rsidRPr="005A6F3D" w:rsidRDefault="005A6F3D" w:rsidP="005A6F3D">
      <w:pPr>
        <w:pStyle w:val="Estilo844"/>
      </w:pPr>
      <w:r w:rsidRPr="005A6F3D">
        <w:t xml:space="preserve">c) 60 g </w:t>
      </w:r>
    </w:p>
    <w:p w:rsidR="005A6F3D" w:rsidRPr="005A6F3D" w:rsidRDefault="005A6F3D" w:rsidP="005A6F3D">
      <w:pPr>
        <w:pStyle w:val="Estilo844"/>
      </w:pPr>
      <w:r w:rsidRPr="005A6F3D">
        <w:t xml:space="preserve">d) 88 g </w:t>
      </w:r>
    </w:p>
    <w:p w:rsidR="005A6F3D" w:rsidRPr="005A6F3D" w:rsidRDefault="005A6F3D" w:rsidP="005A6F3D">
      <w:pPr>
        <w:pStyle w:val="Estilo844"/>
      </w:pPr>
      <w:r w:rsidRPr="005A6F3D">
        <w:t>e) 92 g</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pPr>
      <w:r w:rsidRPr="005A6F3D">
        <w:t xml:space="preserve">A amônia (NH3) é uma substância química muito importante para a indústria. Ela é utilizada na preparação dos produtos de limpeza, dos explosivos, dos fertilizantes, das fibras de matéria têxtil, etc. A síntese de NH3 é realizada em fase gasosa, à temperatura de aproximadamente 450°C, de acordo com a seguinte reação: </w:t>
      </w:r>
    </w:p>
    <w:p w:rsidR="005A6F3D" w:rsidRPr="005A6F3D" w:rsidRDefault="005A6F3D" w:rsidP="005A6F3D">
      <w:pPr>
        <w:jc w:val="center"/>
        <w:rPr>
          <w:rFonts w:ascii="Arial" w:hAnsi="Arial" w:cs="Arial"/>
          <w:sz w:val="18"/>
          <w:szCs w:val="18"/>
        </w:rPr>
      </w:pPr>
      <w:r w:rsidRPr="005A6F3D">
        <w:rPr>
          <w:rFonts w:ascii="Arial" w:hAnsi="Arial" w:cs="Arial"/>
          <w:sz w:val="18"/>
          <w:szCs w:val="18"/>
        </w:rPr>
        <w:t xml:space="preserve">N2 + 3H2 </w:t>
      </w:r>
      <w:r w:rsidRPr="005A6F3D">
        <w:rPr>
          <w:rFonts w:ascii="Arial" w:hAnsi="Arial" w:cs="Arial"/>
          <w:sz w:val="18"/>
          <w:szCs w:val="18"/>
        </w:rPr>
        <w:sym w:font="Wingdings" w:char="F0E0"/>
      </w:r>
      <w:r w:rsidRPr="005A6F3D">
        <w:rPr>
          <w:rFonts w:ascii="Arial" w:hAnsi="Arial" w:cs="Arial"/>
          <w:sz w:val="18"/>
          <w:szCs w:val="18"/>
        </w:rPr>
        <w:t xml:space="preserve"> 2NH3 + energia</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numPr>
          <w:ilvl w:val="0"/>
          <w:numId w:val="0"/>
        </w:numPr>
        <w:ind w:left="284"/>
      </w:pPr>
      <w:r w:rsidRPr="005A6F3D">
        <w:t xml:space="preserve">Se a mistura inicial é de 30 mols de N2 e 75 mols de H2, que quantidade de NH3 será produzida, em mols, teoricamente, se a reação de síntese for completa? </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30 </w:t>
      </w:r>
    </w:p>
    <w:p w:rsidR="005A6F3D" w:rsidRPr="005A6F3D" w:rsidRDefault="005A6F3D" w:rsidP="005A6F3D">
      <w:pPr>
        <w:pStyle w:val="Estilo844"/>
      </w:pPr>
      <w:r w:rsidRPr="005A6F3D">
        <w:t xml:space="preserve">b) 50 </w:t>
      </w:r>
    </w:p>
    <w:p w:rsidR="005A6F3D" w:rsidRPr="005A6F3D" w:rsidRDefault="005A6F3D" w:rsidP="005A6F3D">
      <w:pPr>
        <w:pStyle w:val="Estilo844"/>
      </w:pPr>
      <w:r w:rsidRPr="005A6F3D">
        <w:t xml:space="preserve">c) 60 </w:t>
      </w:r>
    </w:p>
    <w:p w:rsidR="005A6F3D" w:rsidRPr="005A6F3D" w:rsidRDefault="005A6F3D" w:rsidP="005A6F3D">
      <w:pPr>
        <w:pStyle w:val="Estilo844"/>
      </w:pPr>
      <w:r w:rsidRPr="005A6F3D">
        <w:t>d) 75</w:t>
      </w:r>
    </w:p>
    <w:p w:rsidR="005A6F3D" w:rsidRPr="005A6F3D" w:rsidRDefault="005A6F3D" w:rsidP="005A6F3D">
      <w:pPr>
        <w:pStyle w:val="Estilo844"/>
      </w:pPr>
      <w:r w:rsidRPr="005A6F3D">
        <w:t>e) 85</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pPr>
      <w:r w:rsidRPr="005A6F3D">
        <w:t xml:space="preserve">Metanol é um excelente combustível que pode ser preparado pela reação entre monóxido de carbono e hidrogênio, conforme a equação química </w:t>
      </w:r>
    </w:p>
    <w:p w:rsidR="005A6F3D" w:rsidRDefault="005A6F3D" w:rsidP="005A6F3D">
      <w:pPr>
        <w:jc w:val="center"/>
        <w:rPr>
          <w:rFonts w:ascii="Arial" w:hAnsi="Arial" w:cs="Arial"/>
          <w:sz w:val="18"/>
          <w:szCs w:val="18"/>
        </w:rPr>
      </w:pPr>
    </w:p>
    <w:p w:rsidR="005A6F3D" w:rsidRPr="005A6F3D" w:rsidRDefault="005A6F3D" w:rsidP="005A6F3D">
      <w:pPr>
        <w:jc w:val="center"/>
        <w:rPr>
          <w:rFonts w:ascii="Arial" w:hAnsi="Arial" w:cs="Arial"/>
          <w:sz w:val="18"/>
          <w:szCs w:val="18"/>
        </w:rPr>
      </w:pPr>
      <w:r w:rsidRPr="005A6F3D">
        <w:rPr>
          <w:rFonts w:ascii="Arial" w:hAnsi="Arial" w:cs="Arial"/>
          <w:sz w:val="18"/>
          <w:szCs w:val="18"/>
        </w:rPr>
        <w:t>CO(g) + 2 H</w:t>
      </w:r>
      <w:r w:rsidRPr="005A6F3D">
        <w:rPr>
          <w:rFonts w:ascii="Arial" w:hAnsi="Arial" w:cs="Arial"/>
          <w:sz w:val="18"/>
          <w:szCs w:val="18"/>
          <w:vertAlign w:val="subscript"/>
        </w:rPr>
        <w:t>2</w:t>
      </w:r>
      <w:r w:rsidRPr="005A6F3D">
        <w:rPr>
          <w:rFonts w:ascii="Arial" w:hAnsi="Arial" w:cs="Arial"/>
          <w:sz w:val="18"/>
          <w:szCs w:val="18"/>
        </w:rPr>
        <w:t xml:space="preserve">(g) </w:t>
      </w:r>
      <w:r w:rsidRPr="005A6F3D">
        <w:rPr>
          <w:rFonts w:ascii="Arial" w:hAnsi="Arial" w:cs="Arial"/>
          <w:sz w:val="18"/>
          <w:szCs w:val="18"/>
        </w:rPr>
        <w:sym w:font="Wingdings" w:char="F0E0"/>
      </w:r>
      <w:r w:rsidRPr="005A6F3D">
        <w:rPr>
          <w:rFonts w:ascii="Arial" w:hAnsi="Arial" w:cs="Arial"/>
          <w:sz w:val="18"/>
          <w:szCs w:val="18"/>
        </w:rPr>
        <w:t xml:space="preserve"> CH</w:t>
      </w:r>
      <w:r w:rsidRPr="005A6F3D">
        <w:rPr>
          <w:rFonts w:ascii="Arial" w:hAnsi="Arial" w:cs="Arial"/>
          <w:sz w:val="18"/>
          <w:szCs w:val="18"/>
          <w:vertAlign w:val="subscript"/>
        </w:rPr>
        <w:t>3</w:t>
      </w:r>
      <w:r w:rsidRPr="005A6F3D">
        <w:rPr>
          <w:rFonts w:ascii="Arial" w:hAnsi="Arial" w:cs="Arial"/>
          <w:sz w:val="18"/>
          <w:szCs w:val="18"/>
        </w:rPr>
        <w:t>OH(ℓ)</w:t>
      </w:r>
    </w:p>
    <w:p w:rsidR="005A6F3D" w:rsidRDefault="005A6F3D" w:rsidP="005A6F3D">
      <w:pPr>
        <w:pStyle w:val="Estilo848"/>
      </w:pPr>
    </w:p>
    <w:p w:rsidR="005A6F3D" w:rsidRPr="005A6F3D" w:rsidRDefault="005A6F3D" w:rsidP="005A6F3D">
      <w:pPr>
        <w:pStyle w:val="Estilo848"/>
      </w:pPr>
      <w:r w:rsidRPr="005A6F3D">
        <w:t>Supondo rendimento de 100% para a reação, quando se adicionam 336g de monóxido de carbono a 60g de hidrogênio, devemos afirmar que o reagente em excesso e a massa máxima, em gramas, de metanol formada são, respectivamente, Dados: massas molares g/mol: CO: 28; H</w:t>
      </w:r>
      <w:r w:rsidRPr="005A6F3D">
        <w:rPr>
          <w:vertAlign w:val="subscript"/>
        </w:rPr>
        <w:t>2</w:t>
      </w:r>
      <w:r w:rsidRPr="005A6F3D">
        <w:t>: 2; CH</w:t>
      </w:r>
      <w:r w:rsidRPr="005A6F3D">
        <w:rPr>
          <w:vertAlign w:val="subscript"/>
        </w:rPr>
        <w:t>3</w:t>
      </w:r>
      <w:r w:rsidRPr="005A6F3D">
        <w:t xml:space="preserve">OH:32 </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CO, 384. </w:t>
      </w:r>
    </w:p>
    <w:p w:rsidR="005A6F3D" w:rsidRPr="005A6F3D" w:rsidRDefault="005A6F3D" w:rsidP="005A6F3D">
      <w:pPr>
        <w:pStyle w:val="Estilo844"/>
      </w:pPr>
      <w:r w:rsidRPr="005A6F3D">
        <w:t xml:space="preserve">b) CO, 396. </w:t>
      </w:r>
    </w:p>
    <w:p w:rsidR="005A6F3D" w:rsidRPr="005A6F3D" w:rsidRDefault="005A6F3D" w:rsidP="005A6F3D">
      <w:pPr>
        <w:pStyle w:val="Estilo844"/>
      </w:pPr>
      <w:r w:rsidRPr="005A6F3D">
        <w:t xml:space="preserve">c) CO, 480. </w:t>
      </w:r>
    </w:p>
    <w:p w:rsidR="005A6F3D" w:rsidRPr="005A6F3D" w:rsidRDefault="005A6F3D" w:rsidP="005A6F3D">
      <w:pPr>
        <w:pStyle w:val="Estilo844"/>
      </w:pPr>
      <w:r w:rsidRPr="005A6F3D">
        <w:t>d) H</w:t>
      </w:r>
      <w:r w:rsidRPr="005A6F3D">
        <w:rPr>
          <w:vertAlign w:val="subscript"/>
        </w:rPr>
        <w:t>2</w:t>
      </w:r>
      <w:r w:rsidRPr="005A6F3D">
        <w:t xml:space="preserve">, 384. </w:t>
      </w:r>
    </w:p>
    <w:p w:rsidR="005A6F3D" w:rsidRPr="005A6F3D" w:rsidRDefault="005A6F3D" w:rsidP="005A6F3D">
      <w:pPr>
        <w:pStyle w:val="Estilo844"/>
      </w:pPr>
      <w:r w:rsidRPr="005A6F3D">
        <w:t>e) H</w:t>
      </w:r>
      <w:r w:rsidRPr="005A6F3D">
        <w:rPr>
          <w:vertAlign w:val="subscript"/>
        </w:rPr>
        <w:t>2</w:t>
      </w:r>
      <w:r w:rsidRPr="005A6F3D">
        <w:t>, 480.</w:t>
      </w:r>
    </w:p>
    <w:p w:rsidR="005A6F3D" w:rsidRPr="005A6F3D" w:rsidRDefault="005A6F3D" w:rsidP="005A6F3D">
      <w:pPr>
        <w:pStyle w:val="Estilo844"/>
      </w:pPr>
    </w:p>
    <w:p w:rsidR="005A6F3D" w:rsidRPr="005A6F3D" w:rsidRDefault="005A6F3D" w:rsidP="005A6F3D">
      <w:pPr>
        <w:pStyle w:val="Estilo843"/>
      </w:pPr>
      <w:r w:rsidRPr="005A6F3D">
        <w:t xml:space="preserve">O gás de cozinha é formado principalmente pelos gases butano e propano. A reação que ocorre no queimador do fogão é a combustão destes gases. A equação a seguir representa a combustão do butano. </w:t>
      </w:r>
    </w:p>
    <w:p w:rsidR="005A6F3D" w:rsidRPr="005A6F3D" w:rsidRDefault="005A6F3D" w:rsidP="005A6F3D">
      <w:pPr>
        <w:jc w:val="center"/>
        <w:rPr>
          <w:rFonts w:ascii="Arial" w:hAnsi="Arial" w:cs="Arial"/>
          <w:sz w:val="18"/>
          <w:szCs w:val="18"/>
        </w:rPr>
      </w:pPr>
    </w:p>
    <w:p w:rsidR="005A6F3D" w:rsidRPr="005A6F3D" w:rsidRDefault="005A6F3D" w:rsidP="005A6F3D">
      <w:pPr>
        <w:jc w:val="center"/>
        <w:rPr>
          <w:rFonts w:ascii="Arial" w:hAnsi="Arial" w:cs="Arial"/>
          <w:sz w:val="18"/>
          <w:szCs w:val="18"/>
        </w:rPr>
      </w:pPr>
      <w:r w:rsidRPr="005A6F3D">
        <w:rPr>
          <w:rFonts w:ascii="Arial" w:hAnsi="Arial" w:cs="Arial"/>
          <w:sz w:val="18"/>
          <w:szCs w:val="18"/>
        </w:rPr>
        <w:t>2C</w:t>
      </w:r>
      <w:r w:rsidRPr="005A6F3D">
        <w:rPr>
          <w:rFonts w:ascii="Arial" w:hAnsi="Arial" w:cs="Arial"/>
          <w:sz w:val="18"/>
          <w:szCs w:val="18"/>
          <w:vertAlign w:val="subscript"/>
        </w:rPr>
        <w:t>4</w:t>
      </w:r>
      <w:r w:rsidRPr="005A6F3D">
        <w:rPr>
          <w:rFonts w:ascii="Arial" w:hAnsi="Arial" w:cs="Arial"/>
          <w:sz w:val="18"/>
          <w:szCs w:val="18"/>
        </w:rPr>
        <w:t>H</w:t>
      </w:r>
      <w:r w:rsidRPr="005A6F3D">
        <w:rPr>
          <w:rFonts w:ascii="Arial" w:hAnsi="Arial" w:cs="Arial"/>
          <w:sz w:val="18"/>
          <w:szCs w:val="18"/>
          <w:vertAlign w:val="subscript"/>
        </w:rPr>
        <w:t>10</w:t>
      </w:r>
      <w:r w:rsidRPr="005A6F3D">
        <w:rPr>
          <w:rFonts w:ascii="Arial" w:hAnsi="Arial" w:cs="Arial"/>
          <w:sz w:val="18"/>
          <w:szCs w:val="18"/>
        </w:rPr>
        <w:t xml:space="preserve"> + 13O</w:t>
      </w:r>
      <w:r w:rsidRPr="005A6F3D">
        <w:rPr>
          <w:rFonts w:ascii="Arial" w:hAnsi="Arial" w:cs="Arial"/>
          <w:sz w:val="18"/>
          <w:szCs w:val="18"/>
          <w:vertAlign w:val="subscript"/>
        </w:rPr>
        <w:t>2</w:t>
      </w:r>
      <w:r w:rsidRPr="005A6F3D">
        <w:rPr>
          <w:rFonts w:ascii="Arial" w:hAnsi="Arial" w:cs="Arial"/>
          <w:sz w:val="18"/>
          <w:szCs w:val="18"/>
        </w:rPr>
        <w:t xml:space="preserve"> </w:t>
      </w:r>
      <w:r w:rsidRPr="005A6F3D">
        <w:rPr>
          <w:rFonts w:ascii="Arial" w:hAnsi="Arial" w:cs="Arial"/>
          <w:sz w:val="18"/>
          <w:szCs w:val="18"/>
        </w:rPr>
        <w:sym w:font="Wingdings" w:char="F0E0"/>
      </w:r>
      <w:r w:rsidRPr="005A6F3D">
        <w:rPr>
          <w:rFonts w:ascii="Arial" w:hAnsi="Arial" w:cs="Arial"/>
          <w:sz w:val="18"/>
          <w:szCs w:val="18"/>
        </w:rPr>
        <w:t xml:space="preserve"> 8CO</w:t>
      </w:r>
      <w:r w:rsidRPr="005A6F3D">
        <w:rPr>
          <w:rFonts w:ascii="Arial" w:hAnsi="Arial" w:cs="Arial"/>
          <w:sz w:val="18"/>
          <w:szCs w:val="18"/>
          <w:vertAlign w:val="subscript"/>
        </w:rPr>
        <w:t>2</w:t>
      </w:r>
      <w:r w:rsidRPr="005A6F3D">
        <w:rPr>
          <w:rFonts w:ascii="Arial" w:hAnsi="Arial" w:cs="Arial"/>
          <w:sz w:val="18"/>
          <w:szCs w:val="18"/>
        </w:rPr>
        <w:t xml:space="preserve"> + 10H</w:t>
      </w:r>
      <w:r w:rsidRPr="005A6F3D">
        <w:rPr>
          <w:rFonts w:ascii="Arial" w:hAnsi="Arial" w:cs="Arial"/>
          <w:sz w:val="18"/>
          <w:szCs w:val="18"/>
          <w:vertAlign w:val="subscript"/>
        </w:rPr>
        <w:t>2</w:t>
      </w:r>
      <w:r w:rsidRPr="005A6F3D">
        <w:rPr>
          <w:rFonts w:ascii="Arial" w:hAnsi="Arial" w:cs="Arial"/>
          <w:sz w:val="18"/>
          <w:szCs w:val="18"/>
        </w:rPr>
        <w:t>O</w:t>
      </w:r>
    </w:p>
    <w:p w:rsidR="005A6F3D" w:rsidRPr="005A6F3D" w:rsidRDefault="005A6F3D" w:rsidP="005A6F3D">
      <w:pPr>
        <w:jc w:val="both"/>
        <w:rPr>
          <w:rFonts w:ascii="Arial" w:hAnsi="Arial" w:cs="Arial"/>
          <w:sz w:val="18"/>
          <w:szCs w:val="18"/>
        </w:rPr>
      </w:pPr>
    </w:p>
    <w:p w:rsidR="005A6F3D" w:rsidRPr="005A6F3D" w:rsidRDefault="005A6F3D" w:rsidP="005A6F3D">
      <w:pPr>
        <w:pStyle w:val="Estilo848"/>
      </w:pPr>
      <w:r w:rsidRPr="005A6F3D">
        <w:t xml:space="preserve">Dados massa molar em g/mol: H = 1; C = 12; O = 16. A massa de água que pode ser obtida a partir da mistura de 10g de butano com 10g de oxigênio é: </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20 g </w:t>
      </w:r>
    </w:p>
    <w:p w:rsidR="005A6F3D" w:rsidRPr="005A6F3D" w:rsidRDefault="005A6F3D" w:rsidP="005A6F3D">
      <w:pPr>
        <w:pStyle w:val="Estilo844"/>
      </w:pPr>
      <w:r w:rsidRPr="005A6F3D">
        <w:t xml:space="preserve">b) 4,3 g </w:t>
      </w:r>
    </w:p>
    <w:p w:rsidR="005A6F3D" w:rsidRPr="005A6F3D" w:rsidRDefault="005A6F3D" w:rsidP="005A6F3D">
      <w:pPr>
        <w:pStyle w:val="Estilo844"/>
      </w:pPr>
      <w:r w:rsidRPr="005A6F3D">
        <w:t xml:space="preserve">c) 3,1 g </w:t>
      </w:r>
    </w:p>
    <w:p w:rsidR="005A6F3D" w:rsidRPr="005A6F3D" w:rsidRDefault="005A6F3D" w:rsidP="005A6F3D">
      <w:pPr>
        <w:pStyle w:val="Estilo844"/>
      </w:pPr>
      <w:r w:rsidRPr="005A6F3D">
        <w:t xml:space="preserve">d) 15,5 g </w:t>
      </w:r>
    </w:p>
    <w:p w:rsidR="005A6F3D" w:rsidRPr="005A6F3D" w:rsidRDefault="005A6F3D" w:rsidP="005A6F3D">
      <w:pPr>
        <w:pStyle w:val="Estilo844"/>
      </w:pPr>
      <w:r w:rsidRPr="005A6F3D">
        <w:t>e) 10 g</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pPr>
      <w:r w:rsidRPr="005A6F3D">
        <w:lastRenderedPageBreak/>
        <w:t>A combustão incompleta de combustíveis fósseis produz monóxido de carbono(CO), um gás tóxico que, quando inalado, penetra nos pulmões, reduzindo a capacidade do sangue de transportar oxigênio através do corpo, pois o complexo formado com a hemoglobina é mais estável que o formado com o oxigênio. Admitindo que a reação:</w:t>
      </w:r>
    </w:p>
    <w:p w:rsidR="005A6F3D" w:rsidRDefault="005A6F3D" w:rsidP="005A6F3D">
      <w:pPr>
        <w:pStyle w:val="NormalWeb"/>
        <w:shd w:val="clear" w:color="auto" w:fill="FFFFFF"/>
        <w:jc w:val="center"/>
        <w:rPr>
          <w:rFonts w:ascii="Arial" w:hAnsi="Arial" w:cs="Arial"/>
          <w:color w:val="000000"/>
          <w:sz w:val="18"/>
          <w:szCs w:val="18"/>
        </w:rPr>
      </w:pPr>
    </w:p>
    <w:p w:rsidR="005A6F3D" w:rsidRPr="005A6F3D" w:rsidRDefault="005A6F3D" w:rsidP="005A6F3D">
      <w:pPr>
        <w:pStyle w:val="NormalWeb"/>
        <w:shd w:val="clear" w:color="auto" w:fill="FFFFFF"/>
        <w:jc w:val="center"/>
        <w:rPr>
          <w:rFonts w:ascii="Arial" w:hAnsi="Arial" w:cs="Arial"/>
          <w:color w:val="000000"/>
          <w:sz w:val="18"/>
          <w:szCs w:val="18"/>
        </w:rPr>
      </w:pPr>
      <w:r w:rsidRPr="005A6F3D">
        <w:rPr>
          <w:rFonts w:ascii="Arial" w:hAnsi="Arial" w:cs="Arial"/>
          <w:color w:val="000000"/>
          <w:sz w:val="18"/>
          <w:szCs w:val="18"/>
        </w:rPr>
        <w:t>2 CO</w:t>
      </w:r>
      <w:r w:rsidRPr="005A6F3D">
        <w:rPr>
          <w:rFonts w:ascii="Arial" w:hAnsi="Arial" w:cs="Arial"/>
          <w:color w:val="000000"/>
          <w:sz w:val="18"/>
          <w:szCs w:val="18"/>
          <w:bdr w:val="none" w:sz="0" w:space="0" w:color="auto" w:frame="1"/>
          <w:vertAlign w:val="subscript"/>
        </w:rPr>
        <w:t>(g)</w:t>
      </w:r>
      <w:r w:rsidRPr="005A6F3D">
        <w:rPr>
          <w:rFonts w:ascii="Arial" w:hAnsi="Arial" w:cs="Arial"/>
          <w:color w:val="000000"/>
          <w:sz w:val="18"/>
          <w:szCs w:val="18"/>
        </w:rPr>
        <w:t> + O</w:t>
      </w:r>
      <w:r w:rsidRPr="005A6F3D">
        <w:rPr>
          <w:rFonts w:ascii="Arial" w:hAnsi="Arial" w:cs="Arial"/>
          <w:color w:val="000000"/>
          <w:sz w:val="18"/>
          <w:szCs w:val="18"/>
          <w:bdr w:val="none" w:sz="0" w:space="0" w:color="auto" w:frame="1"/>
          <w:vertAlign w:val="subscript"/>
        </w:rPr>
        <w:t>2(g)</w:t>
      </w:r>
      <w:r w:rsidRPr="005A6F3D">
        <w:rPr>
          <w:rFonts w:ascii="Arial" w:hAnsi="Arial" w:cs="Arial"/>
          <w:color w:val="000000"/>
          <w:sz w:val="18"/>
          <w:szCs w:val="18"/>
        </w:rPr>
        <w:t> → 2 CO</w:t>
      </w:r>
      <w:r w:rsidRPr="005A6F3D">
        <w:rPr>
          <w:rFonts w:ascii="Arial" w:hAnsi="Arial" w:cs="Arial"/>
          <w:color w:val="000000"/>
          <w:sz w:val="18"/>
          <w:szCs w:val="18"/>
          <w:bdr w:val="none" w:sz="0" w:space="0" w:color="auto" w:frame="1"/>
          <w:vertAlign w:val="subscript"/>
        </w:rPr>
        <w:t>2(g)</w:t>
      </w:r>
    </w:p>
    <w:p w:rsidR="005A6F3D" w:rsidRDefault="005A6F3D" w:rsidP="005A6F3D">
      <w:pPr>
        <w:pStyle w:val="Estilo848"/>
      </w:pPr>
    </w:p>
    <w:p w:rsidR="005A6F3D" w:rsidRPr="005A6F3D" w:rsidRDefault="005A6F3D" w:rsidP="005A6F3D">
      <w:pPr>
        <w:pStyle w:val="Estilo848"/>
      </w:pPr>
      <w:r w:rsidRPr="005A6F3D">
        <w:t>é completa, qual a quantidade de matéria de oxigênio presente no final da reação quando 9,0 mols de monóxido de carbono reagem com 6,0 mols de oxigênio em um recipiente fechado? Dados: C = 12 e O = 16</w:t>
      </w:r>
    </w:p>
    <w:p w:rsidR="005A6F3D" w:rsidRPr="005A6F3D" w:rsidRDefault="005A6F3D" w:rsidP="005A6F3D">
      <w:pPr>
        <w:pStyle w:val="NormalWeb"/>
        <w:shd w:val="clear" w:color="auto" w:fill="FFFFFF"/>
        <w:jc w:val="both"/>
        <w:rPr>
          <w:rFonts w:ascii="Arial" w:hAnsi="Arial" w:cs="Arial"/>
          <w:color w:val="000000"/>
          <w:sz w:val="18"/>
          <w:szCs w:val="18"/>
        </w:rPr>
      </w:pPr>
    </w:p>
    <w:p w:rsidR="005A6F3D" w:rsidRPr="005A6F3D" w:rsidRDefault="005A6F3D" w:rsidP="005A6F3D">
      <w:pPr>
        <w:pStyle w:val="Estilo844"/>
      </w:pPr>
      <w:r w:rsidRPr="005A6F3D">
        <w:t>a) 2,0</w:t>
      </w:r>
    </w:p>
    <w:p w:rsidR="005A6F3D" w:rsidRPr="005A6F3D" w:rsidRDefault="005A6F3D" w:rsidP="005A6F3D">
      <w:pPr>
        <w:pStyle w:val="Estilo844"/>
      </w:pPr>
      <w:r w:rsidRPr="005A6F3D">
        <w:t>b) 3,0</w:t>
      </w:r>
    </w:p>
    <w:p w:rsidR="005A6F3D" w:rsidRPr="005A6F3D" w:rsidRDefault="005A6F3D" w:rsidP="005A6F3D">
      <w:pPr>
        <w:pStyle w:val="Estilo844"/>
      </w:pPr>
      <w:r w:rsidRPr="005A6F3D">
        <w:t>c) 4,5</w:t>
      </w:r>
    </w:p>
    <w:p w:rsidR="005A6F3D" w:rsidRPr="005A6F3D" w:rsidRDefault="005A6F3D" w:rsidP="005A6F3D">
      <w:pPr>
        <w:pStyle w:val="Estilo844"/>
      </w:pPr>
      <w:r w:rsidRPr="005A6F3D">
        <w:t>d) 6,0</w:t>
      </w:r>
    </w:p>
    <w:p w:rsidR="005A6F3D" w:rsidRPr="005A6F3D" w:rsidRDefault="005A6F3D" w:rsidP="005A6F3D">
      <w:pPr>
        <w:pStyle w:val="Estilo844"/>
      </w:pPr>
      <w:r w:rsidRPr="005A6F3D">
        <w:t>e) 1,5</w:t>
      </w:r>
    </w:p>
    <w:p w:rsidR="00EB288D" w:rsidRPr="00220DB1" w:rsidRDefault="00EB288D" w:rsidP="00EB288D">
      <w:pPr>
        <w:pStyle w:val="Estilo840"/>
      </w:pPr>
      <w:r>
        <w:t>MATEMÁTICA</w:t>
      </w:r>
      <w:r w:rsidR="00FA3967">
        <w:t xml:space="preserve"> – HUGO CEZAR – FUNÇÃO AFIM</w:t>
      </w:r>
    </w:p>
    <w:p w:rsidR="00EB288D" w:rsidRPr="00220DB1" w:rsidRDefault="00EB288D" w:rsidP="00EB288D">
      <w:pPr>
        <w:pStyle w:val="Estilo825"/>
        <w:numPr>
          <w:ilvl w:val="0"/>
          <w:numId w:val="0"/>
        </w:numPr>
      </w:pPr>
    </w:p>
    <w:p w:rsidR="0097571D" w:rsidRPr="00132E24" w:rsidRDefault="0097571D" w:rsidP="007F131C">
      <w:pPr>
        <w:pStyle w:val="Estilo804"/>
        <w:numPr>
          <w:ilvl w:val="0"/>
          <w:numId w:val="42"/>
        </w:numPr>
        <w:ind w:left="284" w:hanging="284"/>
      </w:pPr>
      <w:r w:rsidRPr="00132E24">
        <w:t xml:space="preserve">Em um mês, uma loja de eletrônicos começa a obter lucro já na primeira semana. O gráfico representa o lucro </w:t>
      </w:r>
      <w:r w:rsidRPr="00132E24">
        <w:rPr>
          <w:position w:val="-10"/>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21" o:title=""/>
          </v:shape>
          <o:OLEObject Type="Embed" ProgID="Equation.DSMT4" ShapeID="_x0000_i1025" DrawAspect="Content" ObjectID="_1648226918" r:id="rId22"/>
        </w:object>
      </w:r>
      <w:r w:rsidRPr="00132E24">
        <w:t xml:space="preserve"> dessa loja desde o início do mês até o dia 20. Mas esse comportamento se estende até o último dia, o dia 30.</w:t>
      </w:r>
    </w:p>
    <w:p w:rsidR="0097571D" w:rsidRPr="00132E24" w:rsidRDefault="0097571D" w:rsidP="0097571D">
      <w:pPr>
        <w:autoSpaceDE w:val="0"/>
        <w:autoSpaceDN w:val="0"/>
        <w:adjustRightInd w:val="0"/>
        <w:ind w:right="141"/>
        <w:jc w:val="both"/>
        <w:rPr>
          <w:rFonts w:ascii="Arial" w:hAnsi="Arial" w:cs="Arial"/>
          <w:sz w:val="18"/>
          <w:szCs w:val="18"/>
          <w:shd w:val="clear" w:color="auto" w:fill="FFFFFF"/>
        </w:rPr>
      </w:pPr>
    </w:p>
    <w:p w:rsidR="0097571D" w:rsidRPr="00132E24" w:rsidRDefault="0097571D" w:rsidP="0097571D">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05EBB10C" wp14:editId="3DF3CA37">
            <wp:extent cx="2943225" cy="2370613"/>
            <wp:effectExtent l="0" t="0" r="0" b="0"/>
            <wp:docPr id="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44629" cy="2371744"/>
                    </a:xfrm>
                    <a:prstGeom prst="rect">
                      <a:avLst/>
                    </a:prstGeom>
                    <a:noFill/>
                    <a:ln>
                      <a:noFill/>
                    </a:ln>
                  </pic:spPr>
                </pic:pic>
              </a:graphicData>
            </a:graphic>
          </wp:inline>
        </w:drawing>
      </w:r>
    </w:p>
    <w:p w:rsidR="0097571D" w:rsidRPr="00132E24" w:rsidRDefault="0097571D" w:rsidP="0097571D">
      <w:pPr>
        <w:autoSpaceDE w:val="0"/>
        <w:autoSpaceDN w:val="0"/>
        <w:adjustRightInd w:val="0"/>
        <w:ind w:right="141"/>
        <w:jc w:val="both"/>
        <w:rPr>
          <w:rFonts w:ascii="Arial" w:hAnsi="Arial" w:cs="Arial"/>
          <w:sz w:val="18"/>
          <w:szCs w:val="18"/>
        </w:rPr>
      </w:pPr>
    </w:p>
    <w:p w:rsidR="0097571D" w:rsidRPr="00132E24" w:rsidRDefault="0097571D" w:rsidP="0097571D">
      <w:pPr>
        <w:pStyle w:val="Estilo848"/>
      </w:pPr>
      <w:r w:rsidRPr="00132E24">
        <w:t xml:space="preserve">A representação algébrica do lucro </w:t>
      </w:r>
      <w:r w:rsidRPr="00132E24">
        <w:rPr>
          <w:position w:val="-10"/>
        </w:rPr>
        <w:object w:dxaOrig="320" w:dyaOrig="300">
          <v:shape id="_x0000_i1026" type="#_x0000_t75" style="width:15.75pt;height:15pt" o:ole="">
            <v:imagedata r:id="rId24" o:title=""/>
          </v:shape>
          <o:OLEObject Type="Embed" ProgID="Equation.DSMT4" ShapeID="_x0000_i1026" DrawAspect="Content" ObjectID="_1648226919" r:id="rId25"/>
        </w:object>
      </w:r>
      <w:r w:rsidRPr="00132E24">
        <w:t xml:space="preserve"> em função do tempo </w:t>
      </w:r>
      <w:r w:rsidRPr="00132E24">
        <w:rPr>
          <w:position w:val="-10"/>
        </w:rPr>
        <w:object w:dxaOrig="279" w:dyaOrig="300">
          <v:shape id="_x0000_i1027" type="#_x0000_t75" style="width:14.25pt;height:15pt" o:ole="">
            <v:imagedata r:id="rId26" o:title=""/>
          </v:shape>
          <o:OLEObject Type="Embed" ProgID="Equation.DSMT4" ShapeID="_x0000_i1027" DrawAspect="Content" ObjectID="_1648226920" r:id="rId27"/>
        </w:object>
      </w:r>
      <w:r w:rsidRPr="00132E24">
        <w:t xml:space="preserve"> é </w:t>
      </w:r>
    </w:p>
    <w:p w:rsidR="0097571D" w:rsidRDefault="0097571D" w:rsidP="0097571D">
      <w:pPr>
        <w:ind w:left="227" w:right="141" w:hanging="227"/>
        <w:jc w:val="both"/>
        <w:rPr>
          <w:rFonts w:ascii="Arial" w:hAnsi="Arial" w:cs="Arial"/>
          <w:sz w:val="18"/>
          <w:szCs w:val="18"/>
          <w:lang w:eastAsia="zh-CN"/>
        </w:rPr>
      </w:pP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10"/>
          <w:sz w:val="18"/>
          <w:szCs w:val="18"/>
        </w:rPr>
        <w:object w:dxaOrig="1579" w:dyaOrig="300">
          <v:shape id="_x0000_i1028" type="#_x0000_t75" style="width:78.75pt;height:15pt" o:ole="">
            <v:imagedata r:id="rId28" o:title=""/>
          </v:shape>
          <o:OLEObject Type="Embed" ProgID="Equation.DSMT4" ShapeID="_x0000_i1028" DrawAspect="Content" ObjectID="_1648226921" r:id="rId29"/>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position w:val="-10"/>
          <w:sz w:val="18"/>
          <w:szCs w:val="18"/>
        </w:rPr>
        <w:object w:dxaOrig="1579" w:dyaOrig="300">
          <v:shape id="_x0000_i1029" type="#_x0000_t75" style="width:78.75pt;height:15pt" o:ole="">
            <v:imagedata r:id="rId30" o:title=""/>
          </v:shape>
          <o:OLEObject Type="Embed" ProgID="Equation.DSMT4" ShapeID="_x0000_i1029" DrawAspect="Content" ObjectID="_1648226922" r:id="rId31"/>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position w:val="-10"/>
          <w:sz w:val="18"/>
          <w:szCs w:val="18"/>
        </w:rPr>
        <w:object w:dxaOrig="999" w:dyaOrig="300">
          <v:shape id="_x0000_i1030" type="#_x0000_t75" style="width:50.25pt;height:15pt" o:ole="">
            <v:imagedata r:id="rId32" o:title=""/>
          </v:shape>
          <o:OLEObject Type="Embed" ProgID="Equation.DSMT4" ShapeID="_x0000_i1030" DrawAspect="Content" ObjectID="_1648226923" r:id="rId33"/>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position w:val="-10"/>
          <w:sz w:val="18"/>
          <w:szCs w:val="18"/>
        </w:rPr>
        <w:object w:dxaOrig="1680" w:dyaOrig="300">
          <v:shape id="_x0000_i1031" type="#_x0000_t75" style="width:84pt;height:15pt" o:ole="">
            <v:imagedata r:id="rId34" o:title=""/>
          </v:shape>
          <o:OLEObject Type="Embed" ProgID="Equation.DSMT4" ShapeID="_x0000_i1031" DrawAspect="Content" ObjectID="_1648226924" r:id="rId35"/>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position w:val="-10"/>
          <w:sz w:val="18"/>
          <w:szCs w:val="18"/>
        </w:rPr>
        <w:object w:dxaOrig="1700" w:dyaOrig="300">
          <v:shape id="_x0000_i1032" type="#_x0000_t75" style="width:84.75pt;height:15pt" o:ole="">
            <v:imagedata r:id="rId36" o:title=""/>
          </v:shape>
          <o:OLEObject Type="Embed" ProgID="Equation.DSMT4" ShapeID="_x0000_i1032" DrawAspect="Content" ObjectID="_1648226925" r:id="rId37"/>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autoSpaceDE w:val="0"/>
        <w:autoSpaceDN w:val="0"/>
        <w:adjustRightInd w:val="0"/>
        <w:ind w:right="141"/>
        <w:jc w:val="both"/>
        <w:rPr>
          <w:rFonts w:ascii="Arial" w:hAnsi="Arial" w:cs="Arial"/>
          <w:sz w:val="18"/>
          <w:szCs w:val="18"/>
        </w:rPr>
      </w:pPr>
    </w:p>
    <w:p w:rsidR="0097571D" w:rsidRPr="00132E24" w:rsidRDefault="0097571D" w:rsidP="0097571D">
      <w:pPr>
        <w:pStyle w:val="Estilo843"/>
      </w:pPr>
      <w:r w:rsidRPr="00132E24">
        <w:t>A raiva é uma doença viral e infecciosa, transmitida por mamíferos. A campanha nacional de vacinação antirrábica tem o objetivo de controlar a circulação do vírus da raiva canina e felina, prevenindo a raiva humana. O gráfico mostra a cobertura (porcentagem de vacinados) da campanha, em cães, nos anos de 2013, 2015 e 2017, no município de Belo Horizonte, em Minas Gerais. Os valores das coberturas dos anos de 2014 e 2016 não estão informados no gráfico e deseja-se estimá-Ios. Para tal, levou-se em consideração que a variação na cobertura de vacinação da campanha antirrábica, nos períodos de 2013 a 2015 e de 2015 a 2017, deu-se de forma linear.</w:t>
      </w:r>
    </w:p>
    <w:p w:rsidR="0097571D" w:rsidRPr="00132E24" w:rsidRDefault="0097571D" w:rsidP="0097571D">
      <w:pPr>
        <w:autoSpaceDE w:val="0"/>
        <w:autoSpaceDN w:val="0"/>
        <w:adjustRightInd w:val="0"/>
        <w:ind w:right="141"/>
        <w:jc w:val="both"/>
        <w:rPr>
          <w:rFonts w:ascii="Arial" w:hAnsi="Arial" w:cs="Arial"/>
          <w:sz w:val="18"/>
          <w:szCs w:val="18"/>
          <w:shd w:val="clear" w:color="auto" w:fill="FFFFFF"/>
        </w:rPr>
      </w:pPr>
    </w:p>
    <w:p w:rsidR="0097571D" w:rsidRPr="00132E24" w:rsidRDefault="0097571D" w:rsidP="0097571D">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4CA163F1" wp14:editId="6683E4B9">
            <wp:extent cx="4505325" cy="1891124"/>
            <wp:effectExtent l="0" t="0" r="0" b="0"/>
            <wp:docPr id="10"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05325" cy="1891124"/>
                    </a:xfrm>
                    <a:prstGeom prst="rect">
                      <a:avLst/>
                    </a:prstGeom>
                    <a:noFill/>
                    <a:ln>
                      <a:noFill/>
                    </a:ln>
                  </pic:spPr>
                </pic:pic>
              </a:graphicData>
            </a:graphic>
          </wp:inline>
        </w:drawing>
      </w:r>
    </w:p>
    <w:p w:rsidR="0097571D" w:rsidRPr="00132E24" w:rsidRDefault="0097571D" w:rsidP="0097571D">
      <w:pPr>
        <w:autoSpaceDE w:val="0"/>
        <w:autoSpaceDN w:val="0"/>
        <w:adjustRightInd w:val="0"/>
        <w:ind w:right="141"/>
        <w:jc w:val="both"/>
        <w:rPr>
          <w:rFonts w:ascii="Arial" w:hAnsi="Arial" w:cs="Arial"/>
          <w:sz w:val="18"/>
          <w:szCs w:val="18"/>
        </w:rPr>
      </w:pPr>
    </w:p>
    <w:p w:rsidR="0097571D" w:rsidRPr="00132E24" w:rsidRDefault="0097571D" w:rsidP="0097571D">
      <w:pPr>
        <w:pStyle w:val="Estilo848"/>
      </w:pPr>
      <w:r w:rsidRPr="00132E24">
        <w:t xml:space="preserve">Qual teria sido a cobertura dessa campanha no ano de 2014? </w:t>
      </w:r>
    </w:p>
    <w:p w:rsidR="0097571D" w:rsidRDefault="0097571D" w:rsidP="0097571D">
      <w:pPr>
        <w:ind w:left="227" w:right="141" w:hanging="227"/>
        <w:jc w:val="both"/>
        <w:rPr>
          <w:rFonts w:ascii="Arial" w:hAnsi="Arial" w:cs="Arial"/>
          <w:sz w:val="18"/>
          <w:szCs w:val="18"/>
          <w:lang w:eastAsia="zh-CN"/>
        </w:rPr>
      </w:pP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8"/>
          <w:sz w:val="18"/>
          <w:szCs w:val="18"/>
        </w:rPr>
        <w:object w:dxaOrig="639" w:dyaOrig="279">
          <v:shape id="_x0000_i1033" type="#_x0000_t75" style="width:32.25pt;height:14.25pt" o:ole="">
            <v:imagedata r:id="rId39" o:title=""/>
          </v:shape>
          <o:OLEObject Type="Embed" ProgID="Equation.DSMT4" ShapeID="_x0000_i1033" DrawAspect="Content" ObjectID="_1648226926" r:id="rId40"/>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position w:val="-8"/>
          <w:sz w:val="18"/>
          <w:szCs w:val="18"/>
        </w:rPr>
        <w:object w:dxaOrig="639" w:dyaOrig="279">
          <v:shape id="_x0000_i1034" type="#_x0000_t75" style="width:32.25pt;height:14.25pt" o:ole="">
            <v:imagedata r:id="rId41" o:title=""/>
          </v:shape>
          <o:OLEObject Type="Embed" ProgID="Equation.DSMT4" ShapeID="_x0000_i1034" DrawAspect="Content" ObjectID="_1648226927" r:id="rId42"/>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position w:val="-8"/>
          <w:sz w:val="18"/>
          <w:szCs w:val="18"/>
        </w:rPr>
        <w:object w:dxaOrig="639" w:dyaOrig="279">
          <v:shape id="_x0000_i1035" type="#_x0000_t75" style="width:32.25pt;height:14.25pt" o:ole="">
            <v:imagedata r:id="rId43" o:title=""/>
          </v:shape>
          <o:OLEObject Type="Embed" ProgID="Equation.DSMT4" ShapeID="_x0000_i1035" DrawAspect="Content" ObjectID="_1648226928" r:id="rId44"/>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position w:val="-8"/>
          <w:sz w:val="18"/>
          <w:szCs w:val="18"/>
        </w:rPr>
        <w:object w:dxaOrig="639" w:dyaOrig="279">
          <v:shape id="_x0000_i1036" type="#_x0000_t75" style="width:32.25pt;height:14.25pt" o:ole="">
            <v:imagedata r:id="rId45" o:title=""/>
          </v:shape>
          <o:OLEObject Type="Embed" ProgID="Equation.DSMT4" ShapeID="_x0000_i1036" DrawAspect="Content" ObjectID="_1648226929" r:id="rId46"/>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position w:val="-8"/>
          <w:sz w:val="18"/>
          <w:szCs w:val="18"/>
        </w:rPr>
        <w:object w:dxaOrig="639" w:dyaOrig="279">
          <v:shape id="_x0000_i1037" type="#_x0000_t75" style="width:32.25pt;height:14.25pt" o:ole="">
            <v:imagedata r:id="rId47" o:title=""/>
          </v:shape>
          <o:OLEObject Type="Embed" ProgID="Equation.DSMT4" ShapeID="_x0000_i1037" DrawAspect="Content" ObjectID="_1648226930" r:id="rId48"/>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97571D" w:rsidRDefault="0097571D" w:rsidP="0097571D">
      <w:pPr>
        <w:ind w:right="141"/>
        <w:jc w:val="both"/>
        <w:rPr>
          <w:rFonts w:ascii="Arial" w:hAnsi="Arial" w:cs="Arial"/>
          <w:sz w:val="18"/>
          <w:szCs w:val="18"/>
          <w:lang w:eastAsia="zh-CN"/>
        </w:rPr>
      </w:pPr>
      <w:r w:rsidRPr="00132E24">
        <w:rPr>
          <w:rFonts w:ascii="Arial" w:hAnsi="Arial" w:cs="Arial"/>
          <w:sz w:val="18"/>
          <w:szCs w:val="18"/>
          <w:lang w:eastAsia="zh-CN"/>
        </w:rPr>
        <w:t xml:space="preserve"> </w:t>
      </w:r>
    </w:p>
    <w:p w:rsidR="00023ECF" w:rsidRPr="00132E24" w:rsidRDefault="00023ECF" w:rsidP="0097571D">
      <w:pPr>
        <w:ind w:right="141"/>
        <w:jc w:val="both"/>
        <w:rPr>
          <w:rFonts w:ascii="Arial" w:hAnsi="Arial" w:cs="Arial"/>
          <w:sz w:val="18"/>
          <w:szCs w:val="18"/>
          <w:lang w:eastAsia="zh-CN"/>
        </w:rPr>
      </w:pPr>
    </w:p>
    <w:p w:rsidR="0097571D" w:rsidRPr="00132E24" w:rsidRDefault="0097571D" w:rsidP="0097571D">
      <w:pPr>
        <w:pStyle w:val="Estilo843"/>
      </w:pPr>
      <w:r w:rsidRPr="00132E24">
        <w:t>No centro de uma cidade, há três estacionamentos que cobram da seguinte maneira:</w:t>
      </w:r>
    </w:p>
    <w:p w:rsidR="0097571D" w:rsidRPr="00132E24" w:rsidRDefault="0097571D" w:rsidP="0097571D">
      <w:pPr>
        <w:widowControl w:val="0"/>
        <w:autoSpaceDE w:val="0"/>
        <w:autoSpaceDN w:val="0"/>
        <w:adjustRightInd w:val="0"/>
        <w:ind w:right="141"/>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1"/>
        <w:gridCol w:w="2692"/>
        <w:gridCol w:w="2692"/>
      </w:tblGrid>
      <w:tr w:rsidR="0097571D" w:rsidRPr="00132E24" w:rsidTr="00832B4E">
        <w:trPr>
          <w:jc w:val="center"/>
        </w:trPr>
        <w:tc>
          <w:tcPr>
            <w:tcW w:w="2691" w:type="dxa"/>
            <w:vAlign w:val="center"/>
          </w:tcPr>
          <w:p w:rsidR="0097571D" w:rsidRPr="00132E24" w:rsidRDefault="0097571D" w:rsidP="00832B4E">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A</w:t>
            </w:r>
          </w:p>
        </w:tc>
        <w:tc>
          <w:tcPr>
            <w:tcW w:w="2692" w:type="dxa"/>
            <w:vAlign w:val="center"/>
          </w:tcPr>
          <w:p w:rsidR="0097571D" w:rsidRPr="00132E24" w:rsidRDefault="0097571D" w:rsidP="00832B4E">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B</w:t>
            </w:r>
          </w:p>
        </w:tc>
        <w:tc>
          <w:tcPr>
            <w:tcW w:w="2692" w:type="dxa"/>
            <w:vAlign w:val="center"/>
          </w:tcPr>
          <w:p w:rsidR="0097571D" w:rsidRPr="00132E24" w:rsidRDefault="0097571D" w:rsidP="00832B4E">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C</w:t>
            </w:r>
          </w:p>
        </w:tc>
      </w:tr>
      <w:tr w:rsidR="0097571D" w:rsidRPr="00132E24" w:rsidTr="00832B4E">
        <w:trPr>
          <w:jc w:val="center"/>
        </w:trPr>
        <w:tc>
          <w:tcPr>
            <w:tcW w:w="2691"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38" type="#_x0000_t75" style="width:38.25pt;height:15pt" o:ole="">
                  <v:imagedata r:id="rId49" o:title=""/>
                </v:shape>
                <o:OLEObject Type="Embed" ProgID="Equation.DSMT4" ShapeID="_x0000_i1038" DrawAspect="Content" ObjectID="_1648226931" r:id="rId50"/>
              </w:object>
            </w:r>
            <w:r w:rsidRPr="00132E24">
              <w:rPr>
                <w:rFonts w:ascii="Arial" w:hAnsi="Arial" w:cs="Arial"/>
                <w:sz w:val="18"/>
                <w:szCs w:val="18"/>
              </w:rPr>
              <w:t xml:space="preserve"> pela primeira hora</w:t>
            </w:r>
          </w:p>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39" type="#_x0000_t75" style="width:38.25pt;height:15pt" o:ole="">
                  <v:imagedata r:id="rId51" o:title=""/>
                </v:shape>
                <o:OLEObject Type="Embed" ProgID="Equation.DSMT4" ShapeID="_x0000_i1039" DrawAspect="Content" ObjectID="_1648226932" r:id="rId52"/>
              </w:object>
            </w:r>
            <w:r w:rsidRPr="00132E24">
              <w:rPr>
                <w:rFonts w:ascii="Arial" w:hAnsi="Arial" w:cs="Arial"/>
                <w:sz w:val="18"/>
                <w:szCs w:val="18"/>
              </w:rPr>
              <w:t xml:space="preserve"> por cada hora subsequente</w:t>
            </w:r>
          </w:p>
        </w:tc>
        <w:tc>
          <w:tcPr>
            <w:tcW w:w="2692"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0" type="#_x0000_t75" style="width:38.25pt;height:15pt" o:ole="">
                  <v:imagedata r:id="rId53" o:title=""/>
                </v:shape>
                <o:OLEObject Type="Embed" ProgID="Equation.DSMT4" ShapeID="_x0000_i1040" DrawAspect="Content" ObjectID="_1648226933" r:id="rId54"/>
              </w:object>
            </w:r>
            <w:r w:rsidRPr="00132E24">
              <w:rPr>
                <w:rFonts w:ascii="Arial" w:hAnsi="Arial" w:cs="Arial"/>
                <w:sz w:val="18"/>
                <w:szCs w:val="18"/>
              </w:rPr>
              <w:t xml:space="preserve"> por hora</w:t>
            </w:r>
          </w:p>
        </w:tc>
        <w:tc>
          <w:tcPr>
            <w:tcW w:w="2692"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1" type="#_x0000_t75" style="width:38.25pt;height:15pt" o:ole="">
                  <v:imagedata r:id="rId55" o:title=""/>
                </v:shape>
                <o:OLEObject Type="Embed" ProgID="Equation.DSMT4" ShapeID="_x0000_i1041" DrawAspect="Content" ObjectID="_1648226934" r:id="rId56"/>
              </w:object>
            </w:r>
            <w:r w:rsidRPr="00132E24">
              <w:rPr>
                <w:rFonts w:ascii="Arial" w:hAnsi="Arial" w:cs="Arial"/>
                <w:sz w:val="18"/>
                <w:szCs w:val="18"/>
              </w:rPr>
              <w:t xml:space="preserve"> pela primeira hora</w:t>
            </w:r>
          </w:p>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2" type="#_x0000_t75" style="width:38.25pt;height:15pt" o:ole="">
                  <v:imagedata r:id="rId57" o:title=""/>
                </v:shape>
                <o:OLEObject Type="Embed" ProgID="Equation.DSMT4" ShapeID="_x0000_i1042" DrawAspect="Content" ObjectID="_1648226935" r:id="rId58"/>
              </w:object>
            </w:r>
            <w:r w:rsidRPr="00132E24">
              <w:rPr>
                <w:rFonts w:ascii="Arial" w:hAnsi="Arial" w:cs="Arial"/>
                <w:sz w:val="18"/>
                <w:szCs w:val="18"/>
              </w:rPr>
              <w:t xml:space="preserve"> por cada hora subsequente</w:t>
            </w:r>
          </w:p>
        </w:tc>
      </w:tr>
    </w:tbl>
    <w:p w:rsidR="0097571D" w:rsidRPr="00132E24" w:rsidRDefault="0097571D" w:rsidP="0097571D">
      <w:pPr>
        <w:widowControl w:val="0"/>
        <w:autoSpaceDE w:val="0"/>
        <w:autoSpaceDN w:val="0"/>
        <w:adjustRightInd w:val="0"/>
        <w:ind w:right="141"/>
        <w:jc w:val="both"/>
        <w:rPr>
          <w:rFonts w:ascii="Arial" w:hAnsi="Arial" w:cs="Arial"/>
          <w:sz w:val="18"/>
          <w:szCs w:val="18"/>
        </w:rPr>
      </w:pPr>
    </w:p>
    <w:p w:rsidR="0097571D" w:rsidRPr="00132E24" w:rsidRDefault="0097571D" w:rsidP="0097571D">
      <w:pPr>
        <w:pStyle w:val="Estilo848"/>
        <w:rPr>
          <w:rStyle w:val="CabealhoCarter"/>
          <w:color w:val="000000"/>
          <w:sz w:val="18"/>
          <w:szCs w:val="18"/>
        </w:rPr>
      </w:pPr>
      <w:r w:rsidRPr="00132E24">
        <w:rPr>
          <w:rStyle w:val="CabealhoCarter"/>
          <w:color w:val="000000"/>
          <w:sz w:val="18"/>
          <w:szCs w:val="18"/>
        </w:rPr>
        <w:t xml:space="preserve">Será mais vantajoso, financeiramente, parar  </w:t>
      </w:r>
    </w:p>
    <w:p w:rsidR="0097571D" w:rsidRDefault="0097571D" w:rsidP="0097571D">
      <w:pPr>
        <w:pStyle w:val="Estilo844"/>
        <w:rPr>
          <w:lang w:eastAsia="zh-CN"/>
        </w:rPr>
      </w:pPr>
    </w:p>
    <w:p w:rsidR="0097571D" w:rsidRPr="00132E24" w:rsidRDefault="0097571D" w:rsidP="0097571D">
      <w:pPr>
        <w:pStyle w:val="Estilo844"/>
        <w:rPr>
          <w:lang w:val="en-US" w:eastAsia="zh-CN"/>
        </w:rPr>
      </w:pPr>
      <w:r w:rsidRPr="00132E24">
        <w:rPr>
          <w:lang w:eastAsia="zh-CN"/>
        </w:rPr>
        <w:t xml:space="preserve">a) </w:t>
      </w:r>
      <w:r w:rsidRPr="00132E24">
        <w:t xml:space="preserve">no estacionamento A, desde que o automóvel fique estacionado por quatro horas.  </w:t>
      </w:r>
      <w:r w:rsidRPr="00132E24">
        <w:rPr>
          <w:lang w:eastAsia="zh-CN"/>
        </w:rPr>
        <w:t xml:space="preserve">  </w:t>
      </w:r>
    </w:p>
    <w:p w:rsidR="0097571D" w:rsidRPr="00132E24" w:rsidRDefault="0097571D" w:rsidP="0097571D">
      <w:pPr>
        <w:pStyle w:val="Estilo844"/>
        <w:rPr>
          <w:lang w:val="en-US" w:eastAsia="zh-CN"/>
        </w:rPr>
      </w:pPr>
      <w:r w:rsidRPr="00132E24">
        <w:rPr>
          <w:lang w:eastAsia="zh-CN"/>
        </w:rPr>
        <w:t xml:space="preserve">b) </w:t>
      </w:r>
      <w:r w:rsidRPr="00132E24">
        <w:t xml:space="preserve">no estacionamento B, desde que o automóvel fique estacionado por três horas.  </w:t>
      </w:r>
      <w:r w:rsidRPr="00132E24">
        <w:rPr>
          <w:lang w:eastAsia="zh-CN"/>
        </w:rPr>
        <w:t xml:space="preserve">  </w:t>
      </w:r>
    </w:p>
    <w:p w:rsidR="0097571D" w:rsidRPr="00132E24" w:rsidRDefault="0097571D" w:rsidP="0097571D">
      <w:pPr>
        <w:pStyle w:val="Estilo844"/>
        <w:rPr>
          <w:lang w:val="en-US" w:eastAsia="zh-CN"/>
        </w:rPr>
      </w:pPr>
      <w:r w:rsidRPr="00132E24">
        <w:rPr>
          <w:lang w:eastAsia="zh-CN"/>
        </w:rPr>
        <w:t xml:space="preserve">c) </w:t>
      </w:r>
      <w:r w:rsidRPr="00132E24">
        <w:t xml:space="preserve">em qualquer um, desde que o automóvel fique estacionado por uma hora.  </w:t>
      </w:r>
      <w:r w:rsidRPr="00132E24">
        <w:rPr>
          <w:lang w:eastAsia="zh-CN"/>
        </w:rPr>
        <w:t xml:space="preserve">  </w:t>
      </w:r>
    </w:p>
    <w:p w:rsidR="0097571D" w:rsidRPr="00132E24" w:rsidRDefault="0097571D" w:rsidP="0097571D">
      <w:pPr>
        <w:pStyle w:val="Estilo844"/>
        <w:rPr>
          <w:lang w:val="en-US" w:eastAsia="zh-CN"/>
        </w:rPr>
      </w:pPr>
      <w:r w:rsidRPr="00132E24">
        <w:rPr>
          <w:lang w:eastAsia="zh-CN"/>
        </w:rPr>
        <w:t xml:space="preserve">d) </w:t>
      </w:r>
      <w:r w:rsidRPr="00132E24">
        <w:t xml:space="preserve">em qualquer um, desde que o automóvel fique estacionado por duas horas. </w:t>
      </w:r>
      <w:r w:rsidRPr="00132E24">
        <w:rPr>
          <w:lang w:eastAsia="zh-CN"/>
        </w:rPr>
        <w:t xml:space="preserve">  </w:t>
      </w:r>
    </w:p>
    <w:p w:rsidR="0097571D" w:rsidRPr="00132E24" w:rsidRDefault="0097571D" w:rsidP="0097571D">
      <w:pPr>
        <w:pStyle w:val="Estilo844"/>
        <w:rPr>
          <w:lang w:val="en-US" w:eastAsia="zh-CN"/>
        </w:rPr>
      </w:pPr>
      <w:r w:rsidRPr="00132E24">
        <w:rPr>
          <w:lang w:eastAsia="zh-CN"/>
        </w:rPr>
        <w:t xml:space="preserve">e) </w:t>
      </w:r>
      <w:r w:rsidRPr="00132E24">
        <w:t xml:space="preserve">no estacionamento C, desde que o automóvel fique estacionado por uma hora.  </w:t>
      </w:r>
      <w:r w:rsidRPr="00132E24">
        <w:rPr>
          <w:lang w:eastAsia="zh-CN"/>
        </w:rPr>
        <w:t xml:space="preserve">  </w:t>
      </w:r>
    </w:p>
    <w:p w:rsidR="0097571D" w:rsidRPr="00132E24" w:rsidRDefault="0097571D" w:rsidP="0097571D">
      <w:pPr>
        <w:ind w:left="227" w:right="141" w:hanging="227"/>
        <w:jc w:val="both"/>
        <w:rPr>
          <w:rFonts w:ascii="Arial" w:hAnsi="Arial" w:cs="Arial"/>
          <w:sz w:val="18"/>
          <w:szCs w:val="18"/>
          <w:lang w:val="en-US" w:eastAsia="zh-CN"/>
        </w:rPr>
      </w:pPr>
    </w:p>
    <w:p w:rsidR="0097571D" w:rsidRPr="00132E24" w:rsidRDefault="0097571D" w:rsidP="0097571D">
      <w:pPr>
        <w:pStyle w:val="Estilo843"/>
      </w:pPr>
      <w:r w:rsidRPr="00132E24">
        <w:rPr>
          <w:lang w:eastAsia="zh-CN"/>
        </w:rPr>
        <w:t xml:space="preserve"> </w:t>
      </w:r>
      <w:r w:rsidRPr="00132E24">
        <w:t xml:space="preserve">Na intenção de ampliar suas fatias de mercado, as operadoras de telefonia apresentam diferentes planos e promoções. Uma operadora oferece três diferentes planos baseados na quantidade de minutos utilizados mensalmente, apresentados no gráfico. Um casal foi à loja dessa operadora para comprar dois celulares, um para a esposa e outro para o marido. Ela utiliza o telefone, em média, </w:t>
      </w:r>
      <w:r w:rsidRPr="00132E24">
        <w:rPr>
          <w:position w:val="-6"/>
        </w:rPr>
        <w:object w:dxaOrig="300" w:dyaOrig="260">
          <v:shape id="_x0000_i1043" type="#_x0000_t75" style="width:15pt;height:12.75pt" o:ole="">
            <v:imagedata r:id="rId59" o:title=""/>
          </v:shape>
          <o:OLEObject Type="Embed" ProgID="Equation.DSMT4" ShapeID="_x0000_i1043" DrawAspect="Content" ObjectID="_1648226936" r:id="rId60"/>
        </w:object>
      </w:r>
      <w:r w:rsidRPr="00132E24">
        <w:t xml:space="preserve"> minutos por mês, enquanto ele, em média, utiliza </w:t>
      </w:r>
      <w:r w:rsidRPr="00132E24">
        <w:rPr>
          <w:position w:val="-6"/>
        </w:rPr>
        <w:object w:dxaOrig="300" w:dyaOrig="260">
          <v:shape id="_x0000_i1044" type="#_x0000_t75" style="width:15pt;height:12.75pt" o:ole="">
            <v:imagedata r:id="rId61" o:title=""/>
          </v:shape>
          <o:OLEObject Type="Embed" ProgID="Equation.DSMT4" ShapeID="_x0000_i1044" DrawAspect="Content" ObjectID="_1648226937" r:id="rId62"/>
        </w:object>
      </w:r>
      <w:r w:rsidRPr="00132E24">
        <w:t xml:space="preserve"> minutos por mês.</w:t>
      </w:r>
    </w:p>
    <w:p w:rsidR="0097571D" w:rsidRPr="00132E24" w:rsidRDefault="0097571D" w:rsidP="0097571D">
      <w:pPr>
        <w:widowControl w:val="0"/>
        <w:autoSpaceDE w:val="0"/>
        <w:autoSpaceDN w:val="0"/>
        <w:adjustRightInd w:val="0"/>
        <w:ind w:right="141"/>
        <w:jc w:val="both"/>
        <w:rPr>
          <w:rFonts w:ascii="Arial" w:hAnsi="Arial" w:cs="Arial"/>
          <w:sz w:val="18"/>
          <w:szCs w:val="18"/>
          <w:shd w:val="clear" w:color="auto" w:fill="FFFFFF"/>
        </w:rPr>
      </w:pPr>
    </w:p>
    <w:p w:rsidR="0097571D" w:rsidRPr="00132E24" w:rsidRDefault="0097571D" w:rsidP="0097571D">
      <w:pPr>
        <w:widowControl w:val="0"/>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6CEA74AE" wp14:editId="798B317E">
            <wp:extent cx="5391150" cy="2843684"/>
            <wp:effectExtent l="0" t="0" r="0" b="0"/>
            <wp:docPr id="23"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391150" cy="2843684"/>
                    </a:xfrm>
                    <a:prstGeom prst="rect">
                      <a:avLst/>
                    </a:prstGeom>
                    <a:noFill/>
                    <a:ln>
                      <a:noFill/>
                    </a:ln>
                  </pic:spPr>
                </pic:pic>
              </a:graphicData>
            </a:graphic>
          </wp:inline>
        </w:drawing>
      </w:r>
    </w:p>
    <w:p w:rsidR="0097571D" w:rsidRPr="00132E24" w:rsidRDefault="0097571D" w:rsidP="0097571D">
      <w:pPr>
        <w:widowControl w:val="0"/>
        <w:autoSpaceDE w:val="0"/>
        <w:autoSpaceDN w:val="0"/>
        <w:adjustRightInd w:val="0"/>
        <w:ind w:right="141"/>
        <w:jc w:val="both"/>
        <w:rPr>
          <w:rFonts w:ascii="Arial" w:hAnsi="Arial" w:cs="Arial"/>
          <w:sz w:val="18"/>
          <w:szCs w:val="18"/>
        </w:rPr>
      </w:pPr>
    </w:p>
    <w:p w:rsidR="0097571D" w:rsidRPr="00132E24" w:rsidRDefault="0097571D" w:rsidP="0097571D">
      <w:pPr>
        <w:pStyle w:val="Estilo848"/>
      </w:pPr>
      <w:r w:rsidRPr="00132E24">
        <w:t xml:space="preserve">Com base nas informações do gráfico, qual é o plano de menor custo mensal para cada um deles? </w:t>
      </w:r>
    </w:p>
    <w:p w:rsidR="0097571D" w:rsidRDefault="0097571D" w:rsidP="0097571D">
      <w:pPr>
        <w:ind w:left="227" w:right="141" w:hanging="227"/>
        <w:jc w:val="both"/>
        <w:rPr>
          <w:rFonts w:ascii="Arial" w:hAnsi="Arial" w:cs="Arial"/>
          <w:sz w:val="18"/>
          <w:szCs w:val="18"/>
          <w:lang w:eastAsia="zh-CN"/>
        </w:rPr>
      </w:pP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sz w:val="18"/>
          <w:szCs w:val="18"/>
        </w:rPr>
        <w:t xml:space="preserve">O plano </w:t>
      </w:r>
      <w:r w:rsidRPr="00132E24">
        <w:rPr>
          <w:rFonts w:ascii="Arial" w:hAnsi="Arial" w:cs="Arial"/>
          <w:position w:val="-4"/>
          <w:sz w:val="18"/>
          <w:szCs w:val="18"/>
        </w:rPr>
        <w:object w:dxaOrig="220" w:dyaOrig="240">
          <v:shape id="_x0000_i1045" type="#_x0000_t75" style="width:11.25pt;height:12pt" o:ole="">
            <v:imagedata r:id="rId64" o:title=""/>
          </v:shape>
          <o:OLEObject Type="Embed" ProgID="Equation.DSMT4" ShapeID="_x0000_i1045" DrawAspect="Content" ObjectID="_1648226938" r:id="rId65"/>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46" type="#_x0000_t75" style="width:9.75pt;height:12pt" o:ole="">
            <v:imagedata r:id="rId66" o:title=""/>
          </v:shape>
          <o:OLEObject Type="Embed" ProgID="Equation.DSMT4" ShapeID="_x0000_i1046" DrawAspect="Content" ObjectID="_1648226939" r:id="rId67"/>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47" type="#_x0000_t75" style="width:11.25pt;height:12.75pt" o:ole="">
            <v:imagedata r:id="rId68" o:title=""/>
          </v:shape>
          <o:OLEObject Type="Embed" ProgID="Equation.DSMT4" ShapeID="_x0000_i1047" DrawAspect="Content" ObjectID="_1648226940" r:id="rId69"/>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48" type="#_x0000_t75" style="width:9.75pt;height:12pt" o:ole="">
            <v:imagedata r:id="rId70" o:title=""/>
          </v:shape>
          <o:OLEObject Type="Embed" ProgID="Equation.DSMT4" ShapeID="_x0000_i1048" DrawAspect="Content" ObjectID="_1648226941" r:id="rId71"/>
        </w:object>
      </w:r>
      <w:r w:rsidRPr="00132E24">
        <w:rPr>
          <w:rFonts w:ascii="Arial" w:hAnsi="Arial" w:cs="Arial"/>
          <w:sz w:val="18"/>
          <w:szCs w:val="18"/>
        </w:rPr>
        <w:t xml:space="preserve"> para a esposa e o plano </w:t>
      </w:r>
      <w:r w:rsidRPr="00132E24">
        <w:rPr>
          <w:rFonts w:ascii="Arial" w:hAnsi="Arial" w:cs="Arial"/>
          <w:position w:val="-6"/>
          <w:sz w:val="18"/>
          <w:szCs w:val="18"/>
        </w:rPr>
        <w:object w:dxaOrig="220" w:dyaOrig="260">
          <v:shape id="_x0000_i1049" type="#_x0000_t75" style="width:11.25pt;height:12.75pt" o:ole="">
            <v:imagedata r:id="rId72" o:title=""/>
          </v:shape>
          <o:OLEObject Type="Embed" ProgID="Equation.DSMT4" ShapeID="_x0000_i1049" DrawAspect="Content" ObjectID="_1648226942" r:id="rId73"/>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97571D" w:rsidRPr="00132E24" w:rsidRDefault="0097571D" w:rsidP="0097571D">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50" type="#_x0000_t75" style="width:11.25pt;height:12.75pt" o:ole="">
            <v:imagedata r:id="rId74" o:title=""/>
          </v:shape>
          <o:OLEObject Type="Embed" ProgID="Equation.DSMT4" ShapeID="_x0000_i1050" DrawAspect="Content" ObjectID="_1648226943" r:id="rId75"/>
        </w:object>
      </w:r>
      <w:r w:rsidRPr="00132E24">
        <w:rPr>
          <w:rFonts w:ascii="Arial" w:hAnsi="Arial" w:cs="Arial"/>
          <w:sz w:val="18"/>
          <w:szCs w:val="18"/>
        </w:rPr>
        <w:t xml:space="preserve"> para a esposa e o plano </w:t>
      </w:r>
      <w:r w:rsidRPr="00132E24">
        <w:rPr>
          <w:rFonts w:ascii="Arial" w:hAnsi="Arial" w:cs="Arial"/>
          <w:position w:val="-4"/>
          <w:sz w:val="18"/>
          <w:szCs w:val="18"/>
        </w:rPr>
        <w:object w:dxaOrig="200" w:dyaOrig="240">
          <v:shape id="_x0000_i1051" type="#_x0000_t75" style="width:9.75pt;height:12pt" o:ole="">
            <v:imagedata r:id="rId76" o:title=""/>
          </v:shape>
          <o:OLEObject Type="Embed" ProgID="Equation.DSMT4" ShapeID="_x0000_i1051" DrawAspect="Content" ObjectID="_1648226944" r:id="rId77"/>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97571D" w:rsidRDefault="0097571D" w:rsidP="0097571D">
      <w:pPr>
        <w:ind w:left="227" w:right="141" w:hanging="227"/>
        <w:jc w:val="both"/>
        <w:rPr>
          <w:rFonts w:ascii="Arial" w:hAnsi="Arial" w:cs="Arial"/>
          <w:sz w:val="18"/>
          <w:szCs w:val="18"/>
          <w:lang w:val="en-US" w:eastAsia="zh-CN"/>
        </w:rPr>
      </w:pPr>
    </w:p>
    <w:p w:rsidR="00023ECF" w:rsidRDefault="00023ECF" w:rsidP="0097571D">
      <w:pPr>
        <w:ind w:left="227" w:right="141" w:hanging="227"/>
        <w:jc w:val="both"/>
        <w:rPr>
          <w:rFonts w:ascii="Arial" w:hAnsi="Arial" w:cs="Arial"/>
          <w:sz w:val="18"/>
          <w:szCs w:val="18"/>
          <w:lang w:val="en-US" w:eastAsia="zh-CN"/>
        </w:rPr>
      </w:pPr>
    </w:p>
    <w:p w:rsidR="00023ECF" w:rsidRDefault="00023ECF" w:rsidP="0097571D">
      <w:pPr>
        <w:ind w:left="227" w:right="141" w:hanging="227"/>
        <w:jc w:val="both"/>
        <w:rPr>
          <w:rFonts w:ascii="Arial" w:hAnsi="Arial" w:cs="Arial"/>
          <w:sz w:val="18"/>
          <w:szCs w:val="18"/>
          <w:lang w:val="en-US" w:eastAsia="zh-CN"/>
        </w:rPr>
      </w:pPr>
    </w:p>
    <w:p w:rsidR="00023ECF" w:rsidRDefault="00023ECF" w:rsidP="0097571D">
      <w:pPr>
        <w:ind w:left="227" w:right="141" w:hanging="227"/>
        <w:jc w:val="both"/>
        <w:rPr>
          <w:rFonts w:ascii="Arial" w:hAnsi="Arial" w:cs="Arial"/>
          <w:sz w:val="18"/>
          <w:szCs w:val="18"/>
          <w:lang w:val="en-US" w:eastAsia="zh-CN"/>
        </w:rPr>
      </w:pPr>
    </w:p>
    <w:p w:rsidR="00023ECF" w:rsidRDefault="00023ECF" w:rsidP="0097571D">
      <w:pPr>
        <w:ind w:left="227" w:right="141" w:hanging="227"/>
        <w:jc w:val="both"/>
        <w:rPr>
          <w:rFonts w:ascii="Arial" w:hAnsi="Arial" w:cs="Arial"/>
          <w:sz w:val="18"/>
          <w:szCs w:val="18"/>
          <w:lang w:val="en-US" w:eastAsia="zh-CN"/>
        </w:rPr>
      </w:pPr>
    </w:p>
    <w:p w:rsidR="00023ECF" w:rsidRDefault="00023ECF" w:rsidP="0097571D">
      <w:pPr>
        <w:ind w:left="227" w:right="141" w:hanging="227"/>
        <w:jc w:val="both"/>
        <w:rPr>
          <w:rFonts w:ascii="Arial" w:hAnsi="Arial" w:cs="Arial"/>
          <w:sz w:val="18"/>
          <w:szCs w:val="18"/>
          <w:lang w:val="en-US" w:eastAsia="zh-CN"/>
        </w:rPr>
      </w:pPr>
    </w:p>
    <w:p w:rsidR="00FA3967" w:rsidRDefault="00FA3967" w:rsidP="0097571D">
      <w:pPr>
        <w:ind w:left="227" w:right="141" w:hanging="227"/>
        <w:jc w:val="both"/>
        <w:rPr>
          <w:rFonts w:ascii="Arial" w:hAnsi="Arial" w:cs="Arial"/>
          <w:sz w:val="18"/>
          <w:szCs w:val="18"/>
          <w:lang w:val="en-US" w:eastAsia="zh-CN"/>
        </w:rPr>
      </w:pPr>
    </w:p>
    <w:p w:rsidR="00023ECF" w:rsidRPr="00FA3967" w:rsidRDefault="00023ECF" w:rsidP="0097571D">
      <w:pPr>
        <w:ind w:left="227" w:right="141" w:hanging="227"/>
        <w:jc w:val="both"/>
        <w:rPr>
          <w:rFonts w:ascii="Arial" w:hAnsi="Arial" w:cs="Arial"/>
          <w:sz w:val="12"/>
          <w:szCs w:val="18"/>
          <w:lang w:val="en-US" w:eastAsia="zh-CN"/>
        </w:rPr>
      </w:pPr>
    </w:p>
    <w:p w:rsidR="0097571D" w:rsidRPr="00132E24" w:rsidRDefault="0097571D" w:rsidP="0097571D">
      <w:pPr>
        <w:pStyle w:val="Estilo843"/>
      </w:pPr>
      <w:r w:rsidRPr="00132E24">
        <w:t xml:space="preserve">Os consumidores </w:t>
      </w:r>
      <w:r w:rsidRPr="00132E24">
        <w:rPr>
          <w:position w:val="-10"/>
        </w:rPr>
        <w:object w:dxaOrig="460" w:dyaOrig="300">
          <v:shape id="_x0000_i1052" type="#_x0000_t75" style="width:23.25pt;height:15pt" o:ole="">
            <v:imagedata r:id="rId78" o:title=""/>
          </v:shape>
          <o:OLEObject Type="Embed" ProgID="Equation.DSMT4" ShapeID="_x0000_i1052" DrawAspect="Content" ObjectID="_1648226945" r:id="rId79"/>
        </w:object>
      </w:r>
      <w:r w:rsidRPr="00132E24">
        <w:rPr>
          <w:i/>
          <w:iCs/>
        </w:rPr>
        <w:t xml:space="preserve"> </w:t>
      </w:r>
      <w:r w:rsidRPr="00132E24">
        <w:t xml:space="preserve">e </w:t>
      </w:r>
      <w:r w:rsidRPr="00132E24">
        <w:rPr>
          <w:position w:val="-4"/>
        </w:rPr>
        <w:object w:dxaOrig="200" w:dyaOrig="240">
          <v:shape id="_x0000_i1053" type="#_x0000_t75" style="width:9.75pt;height:12pt" o:ole="">
            <v:imagedata r:id="rId80" o:title=""/>
          </v:shape>
          <o:OLEObject Type="Embed" ProgID="Equation.DSMT4" ShapeID="_x0000_i1053" DrawAspect="Content" ObjectID="_1648226946" r:id="rId81"/>
        </w:object>
      </w:r>
      <w:r w:rsidRPr="00132E24">
        <w:rPr>
          <w:i/>
          <w:iCs/>
        </w:rPr>
        <w:t xml:space="preserve"> </w:t>
      </w:r>
      <w:r w:rsidRPr="00132E24">
        <w:t>desejam trocar seus planos de internet móvel na tentativa de obterem um serviço de melhor qualidade. Após pesquisarem, escolheram uma operadora que oferece cinco planos para diferentes perfis, conforme apresentado no quadro.</w:t>
      </w:r>
    </w:p>
    <w:p w:rsidR="0097571D" w:rsidRPr="00132E24" w:rsidRDefault="0097571D" w:rsidP="0097571D">
      <w:pPr>
        <w:autoSpaceDE w:val="0"/>
        <w:autoSpaceDN w:val="0"/>
        <w:adjustRightInd w:val="0"/>
        <w:ind w:right="141"/>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1123"/>
        <w:gridCol w:w="1583"/>
        <w:gridCol w:w="1559"/>
      </w:tblGrid>
      <w:tr w:rsidR="0097571D" w:rsidRPr="00132E24" w:rsidTr="00832B4E">
        <w:trPr>
          <w:jc w:val="center"/>
        </w:trPr>
        <w:tc>
          <w:tcPr>
            <w:tcW w:w="839" w:type="dxa"/>
            <w:vAlign w:val="center"/>
          </w:tcPr>
          <w:p w:rsidR="0097571D" w:rsidRPr="00132E24" w:rsidRDefault="0097571D" w:rsidP="00832B4E">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lano</w:t>
            </w:r>
          </w:p>
        </w:tc>
        <w:tc>
          <w:tcPr>
            <w:tcW w:w="1117" w:type="dxa"/>
            <w:vAlign w:val="center"/>
          </w:tcPr>
          <w:p w:rsidR="0097571D" w:rsidRPr="00132E24" w:rsidRDefault="0097571D" w:rsidP="00832B4E">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Franquia</w:t>
            </w:r>
          </w:p>
        </w:tc>
        <w:tc>
          <w:tcPr>
            <w:tcW w:w="1583" w:type="dxa"/>
            <w:vAlign w:val="center"/>
          </w:tcPr>
          <w:p w:rsidR="0097571D" w:rsidRPr="00132E24" w:rsidRDefault="0097571D" w:rsidP="00832B4E">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mensal de assinatura</w:t>
            </w:r>
          </w:p>
        </w:tc>
        <w:tc>
          <w:tcPr>
            <w:tcW w:w="1559" w:type="dxa"/>
            <w:vAlign w:val="center"/>
          </w:tcPr>
          <w:p w:rsidR="0097571D" w:rsidRPr="00132E24" w:rsidRDefault="0097571D" w:rsidP="00832B4E">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por MB excedente</w:t>
            </w:r>
          </w:p>
        </w:tc>
      </w:tr>
      <w:tr w:rsidR="0097571D" w:rsidRPr="00132E24" w:rsidTr="00832B4E">
        <w:trPr>
          <w:jc w:val="center"/>
        </w:trPr>
        <w:tc>
          <w:tcPr>
            <w:tcW w:w="83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A</w:t>
            </w:r>
          </w:p>
        </w:tc>
        <w:tc>
          <w:tcPr>
            <w:tcW w:w="1117"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54" type="#_x0000_t75" style="width:36.75pt;height:15pt" o:ole="">
                  <v:imagedata r:id="rId82" o:title=""/>
                </v:shape>
                <o:OLEObject Type="Embed" ProgID="Equation.DSMT4" ShapeID="_x0000_i1054" DrawAspect="Content" ObjectID="_1648226947" r:id="rId83"/>
              </w:object>
            </w:r>
          </w:p>
        </w:tc>
        <w:tc>
          <w:tcPr>
            <w:tcW w:w="1583"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55" type="#_x0000_t75" style="width:44.25pt;height:15pt" o:ole="">
                  <v:imagedata r:id="rId84" o:title=""/>
                </v:shape>
                <o:OLEObject Type="Embed" ProgID="Equation.DSMT4" ShapeID="_x0000_i1055" DrawAspect="Content" ObjectID="_1648226948" r:id="rId85"/>
              </w:object>
            </w:r>
          </w:p>
        </w:tc>
        <w:tc>
          <w:tcPr>
            <w:tcW w:w="155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56" type="#_x0000_t75" style="width:38.25pt;height:15pt" o:ole="">
                  <v:imagedata r:id="rId86" o:title=""/>
                </v:shape>
                <o:OLEObject Type="Embed" ProgID="Equation.DSMT4" ShapeID="_x0000_i1056" DrawAspect="Content" ObjectID="_1648226949" r:id="rId87"/>
              </w:object>
            </w:r>
          </w:p>
        </w:tc>
      </w:tr>
      <w:tr w:rsidR="0097571D" w:rsidRPr="00132E24" w:rsidTr="00832B4E">
        <w:trPr>
          <w:jc w:val="center"/>
        </w:trPr>
        <w:tc>
          <w:tcPr>
            <w:tcW w:w="83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B</w:t>
            </w:r>
          </w:p>
        </w:tc>
        <w:tc>
          <w:tcPr>
            <w:tcW w:w="1117"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57" type="#_x0000_t75" style="width:38.25pt;height:15pt" o:ole="">
                  <v:imagedata r:id="rId88" o:title=""/>
                </v:shape>
                <o:OLEObject Type="Embed" ProgID="Equation.DSMT4" ShapeID="_x0000_i1057" DrawAspect="Content" ObjectID="_1648226950" r:id="rId89"/>
              </w:object>
            </w:r>
          </w:p>
        </w:tc>
        <w:tc>
          <w:tcPr>
            <w:tcW w:w="1583"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58" type="#_x0000_t75" style="width:44.25pt;height:15pt" o:ole="">
                  <v:imagedata r:id="rId90" o:title=""/>
                </v:shape>
                <o:OLEObject Type="Embed" ProgID="Equation.DSMT4" ShapeID="_x0000_i1058" DrawAspect="Content" ObjectID="_1648226951" r:id="rId91"/>
              </w:object>
            </w:r>
          </w:p>
        </w:tc>
        <w:tc>
          <w:tcPr>
            <w:tcW w:w="155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59" type="#_x0000_t75" style="width:36.75pt;height:15pt" o:ole="">
                  <v:imagedata r:id="rId92" o:title=""/>
                </v:shape>
                <o:OLEObject Type="Embed" ProgID="Equation.DSMT4" ShapeID="_x0000_i1059" DrawAspect="Content" ObjectID="_1648226952" r:id="rId93"/>
              </w:object>
            </w:r>
          </w:p>
        </w:tc>
      </w:tr>
      <w:tr w:rsidR="0097571D" w:rsidRPr="00132E24" w:rsidTr="00832B4E">
        <w:trPr>
          <w:jc w:val="center"/>
        </w:trPr>
        <w:tc>
          <w:tcPr>
            <w:tcW w:w="83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C</w:t>
            </w:r>
          </w:p>
        </w:tc>
        <w:tc>
          <w:tcPr>
            <w:tcW w:w="1117"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60" type="#_x0000_t75" style="width:38.25pt;height:15pt" o:ole="">
                  <v:imagedata r:id="rId94" o:title=""/>
                </v:shape>
                <o:OLEObject Type="Embed" ProgID="Equation.DSMT4" ShapeID="_x0000_i1060" DrawAspect="Content" ObjectID="_1648226953" r:id="rId95"/>
              </w:object>
            </w:r>
          </w:p>
        </w:tc>
        <w:tc>
          <w:tcPr>
            <w:tcW w:w="1583"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1" type="#_x0000_t75" style="width:44.25pt;height:15pt" o:ole="">
                  <v:imagedata r:id="rId96" o:title=""/>
                </v:shape>
                <o:OLEObject Type="Embed" ProgID="Equation.DSMT4" ShapeID="_x0000_i1061" DrawAspect="Content" ObjectID="_1648226954" r:id="rId97"/>
              </w:object>
            </w:r>
          </w:p>
        </w:tc>
        <w:tc>
          <w:tcPr>
            <w:tcW w:w="155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2" type="#_x0000_t75" style="width:36.75pt;height:15pt" o:ole="">
                  <v:imagedata r:id="rId98" o:title=""/>
                </v:shape>
                <o:OLEObject Type="Embed" ProgID="Equation.DSMT4" ShapeID="_x0000_i1062" DrawAspect="Content" ObjectID="_1648226955" r:id="rId99"/>
              </w:object>
            </w:r>
          </w:p>
        </w:tc>
      </w:tr>
      <w:tr w:rsidR="0097571D" w:rsidRPr="00132E24" w:rsidTr="00832B4E">
        <w:trPr>
          <w:jc w:val="center"/>
        </w:trPr>
        <w:tc>
          <w:tcPr>
            <w:tcW w:w="83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D</w:t>
            </w:r>
          </w:p>
        </w:tc>
        <w:tc>
          <w:tcPr>
            <w:tcW w:w="1117"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63" type="#_x0000_t75" style="width:26.25pt;height:15pt" o:ole="">
                  <v:imagedata r:id="rId100" o:title=""/>
                </v:shape>
                <o:OLEObject Type="Embed" ProgID="Equation.DSMT4" ShapeID="_x0000_i1063" DrawAspect="Content" ObjectID="_1648226956" r:id="rId101"/>
              </w:object>
            </w:r>
          </w:p>
        </w:tc>
        <w:tc>
          <w:tcPr>
            <w:tcW w:w="1583"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4" type="#_x0000_t75" style="width:44.25pt;height:15pt" o:ole="">
                  <v:imagedata r:id="rId102" o:title=""/>
                </v:shape>
                <o:OLEObject Type="Embed" ProgID="Equation.DSMT4" ShapeID="_x0000_i1064" DrawAspect="Content" ObjectID="_1648226957" r:id="rId103"/>
              </w:object>
            </w:r>
          </w:p>
        </w:tc>
        <w:tc>
          <w:tcPr>
            <w:tcW w:w="155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5" type="#_x0000_t75" style="width:36.75pt;height:15pt" o:ole="">
                  <v:imagedata r:id="rId104" o:title=""/>
                </v:shape>
                <o:OLEObject Type="Embed" ProgID="Equation.DSMT4" ShapeID="_x0000_i1065" DrawAspect="Content" ObjectID="_1648226958" r:id="rId105"/>
              </w:object>
            </w:r>
          </w:p>
        </w:tc>
      </w:tr>
      <w:tr w:rsidR="0097571D" w:rsidRPr="00132E24" w:rsidTr="00832B4E">
        <w:trPr>
          <w:jc w:val="center"/>
        </w:trPr>
        <w:tc>
          <w:tcPr>
            <w:tcW w:w="83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E</w:t>
            </w:r>
          </w:p>
        </w:tc>
        <w:tc>
          <w:tcPr>
            <w:tcW w:w="1117"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66" type="#_x0000_t75" style="width:26.25pt;height:15pt" o:ole="">
                  <v:imagedata r:id="rId106" o:title=""/>
                </v:shape>
                <o:OLEObject Type="Embed" ProgID="Equation.DSMT4" ShapeID="_x0000_i1066" DrawAspect="Content" ObjectID="_1648226959" r:id="rId107"/>
              </w:object>
            </w:r>
          </w:p>
        </w:tc>
        <w:tc>
          <w:tcPr>
            <w:tcW w:w="1583"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980" w:dyaOrig="300">
                <v:shape id="_x0000_i1067" type="#_x0000_t75" style="width:48.75pt;height:15pt" o:ole="">
                  <v:imagedata r:id="rId108" o:title=""/>
                </v:shape>
                <o:OLEObject Type="Embed" ProgID="Equation.DSMT4" ShapeID="_x0000_i1067" DrawAspect="Content" ObjectID="_1648226960" r:id="rId109"/>
              </w:object>
            </w:r>
          </w:p>
        </w:tc>
        <w:tc>
          <w:tcPr>
            <w:tcW w:w="1559" w:type="dxa"/>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8" type="#_x0000_t75" style="width:36.75pt;height:15pt" o:ole="">
                  <v:imagedata r:id="rId110" o:title=""/>
                </v:shape>
                <o:OLEObject Type="Embed" ProgID="Equation.DSMT4" ShapeID="_x0000_i1068" DrawAspect="Content" ObjectID="_1648226961" r:id="rId111"/>
              </w:object>
            </w:r>
          </w:p>
        </w:tc>
      </w:tr>
      <w:tr w:rsidR="0097571D" w:rsidRPr="00132E24" w:rsidTr="00832B4E">
        <w:trPr>
          <w:jc w:val="center"/>
        </w:trPr>
        <w:tc>
          <w:tcPr>
            <w:tcW w:w="5098" w:type="dxa"/>
            <w:gridSpan w:val="4"/>
            <w:tcBorders>
              <w:left w:val="nil"/>
              <w:bottom w:val="nil"/>
              <w:right w:val="nil"/>
            </w:tcBorders>
            <w:vAlign w:val="center"/>
          </w:tcPr>
          <w:p w:rsidR="0097571D" w:rsidRPr="00132E24" w:rsidRDefault="0097571D" w:rsidP="00832B4E">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 xml:space="preserve">Dado: </w:t>
            </w:r>
            <w:r w:rsidRPr="00132E24">
              <w:rPr>
                <w:rFonts w:ascii="Arial" w:hAnsi="Arial" w:cs="Arial"/>
                <w:position w:val="-10"/>
                <w:sz w:val="18"/>
                <w:szCs w:val="18"/>
              </w:rPr>
              <w:object w:dxaOrig="1540" w:dyaOrig="300">
                <v:shape id="_x0000_i1069" type="#_x0000_t75" style="width:77.25pt;height:15pt" o:ole="">
                  <v:imagedata r:id="rId112" o:title=""/>
                </v:shape>
                <o:OLEObject Type="Embed" ProgID="Equation.DSMT4" ShapeID="_x0000_i1069" DrawAspect="Content" ObjectID="_1648226962" r:id="rId113"/>
              </w:object>
            </w:r>
          </w:p>
        </w:tc>
      </w:tr>
    </w:tbl>
    <w:p w:rsidR="0097571D" w:rsidRPr="00132E24" w:rsidRDefault="0097571D" w:rsidP="0097571D">
      <w:pPr>
        <w:autoSpaceDE w:val="0"/>
        <w:autoSpaceDN w:val="0"/>
        <w:adjustRightInd w:val="0"/>
        <w:ind w:right="141"/>
        <w:jc w:val="both"/>
        <w:rPr>
          <w:rFonts w:ascii="Arial" w:hAnsi="Arial" w:cs="Arial"/>
          <w:sz w:val="18"/>
          <w:szCs w:val="18"/>
        </w:rPr>
      </w:pPr>
    </w:p>
    <w:p w:rsidR="0097571D" w:rsidRPr="00132E24" w:rsidRDefault="0097571D" w:rsidP="0097571D">
      <w:pPr>
        <w:pStyle w:val="Estilo848"/>
      </w:pPr>
      <w:r w:rsidRPr="00132E24">
        <w:t xml:space="preserve">Em cada plano, o consumidor paga um valor fixo (preço mensal da assinatura) pela franquia contratada e um valor variável, que depende da quantidade de MB utilizado além da franquia. Considere que a velocidade máxima de acesso seja a mesma, independentemente do plano, que os consumos mensais de </w:t>
      </w:r>
      <w:r w:rsidRPr="00132E24">
        <w:rPr>
          <w:position w:val="-10"/>
        </w:rPr>
        <w:object w:dxaOrig="460" w:dyaOrig="300">
          <v:shape id="_x0000_i1070" type="#_x0000_t75" style="width:23.25pt;height:15pt" o:ole="">
            <v:imagedata r:id="rId114" o:title=""/>
          </v:shape>
          <o:OLEObject Type="Embed" ProgID="Equation.DSMT4" ShapeID="_x0000_i1070" DrawAspect="Content" ObjectID="_1648226963" r:id="rId115"/>
        </w:object>
      </w:r>
      <w:r w:rsidRPr="00132E24">
        <w:rPr>
          <w:i/>
          <w:iCs/>
        </w:rPr>
        <w:t xml:space="preserve"> </w:t>
      </w:r>
      <w:r w:rsidRPr="00132E24">
        <w:t xml:space="preserve">e </w:t>
      </w:r>
      <w:r w:rsidRPr="00132E24">
        <w:rPr>
          <w:position w:val="-4"/>
        </w:rPr>
        <w:object w:dxaOrig="200" w:dyaOrig="240">
          <v:shape id="_x0000_i1071" type="#_x0000_t75" style="width:9.75pt;height:12pt" o:ole="">
            <v:imagedata r:id="rId116" o:title=""/>
          </v:shape>
          <o:OLEObject Type="Embed" ProgID="Equation.DSMT4" ShapeID="_x0000_i1071" DrawAspect="Content" ObjectID="_1648226964" r:id="rId117"/>
        </w:object>
      </w:r>
      <w:r w:rsidRPr="00132E24">
        <w:rPr>
          <w:i/>
          <w:iCs/>
        </w:rPr>
        <w:t xml:space="preserve"> </w:t>
      </w:r>
      <w:r w:rsidRPr="00132E24">
        <w:rPr>
          <w:iCs/>
        </w:rPr>
        <w:t xml:space="preserve">são de </w:t>
      </w:r>
      <w:r w:rsidRPr="00132E24">
        <w:rPr>
          <w:position w:val="-10"/>
        </w:rPr>
        <w:object w:dxaOrig="780" w:dyaOrig="300">
          <v:shape id="_x0000_i1072" type="#_x0000_t75" style="width:39pt;height:15pt" o:ole="">
            <v:imagedata r:id="rId118" o:title=""/>
          </v:shape>
          <o:OLEObject Type="Embed" ProgID="Equation.DSMT4" ShapeID="_x0000_i1072" DrawAspect="Content" ObjectID="_1648226965" r:id="rId119"/>
        </w:object>
      </w:r>
      <w:r w:rsidRPr="00132E24">
        <w:t xml:space="preserve"> </w:t>
      </w:r>
      <w:r w:rsidRPr="00132E24">
        <w:rPr>
          <w:position w:val="-10"/>
        </w:rPr>
        <w:object w:dxaOrig="760" w:dyaOrig="300">
          <v:shape id="_x0000_i1073" type="#_x0000_t75" style="width:38.25pt;height:15pt" o:ole="">
            <v:imagedata r:id="rId120" o:title=""/>
          </v:shape>
          <o:OLEObject Type="Embed" ProgID="Equation.DSMT4" ShapeID="_x0000_i1073" DrawAspect="Content" ObjectID="_1648226966" r:id="rId121"/>
        </w:object>
      </w:r>
      <w:r w:rsidRPr="00132E24">
        <w:t xml:space="preserve"> e </w:t>
      </w:r>
      <w:r w:rsidRPr="00132E24">
        <w:rPr>
          <w:position w:val="-10"/>
        </w:rPr>
        <w:object w:dxaOrig="780" w:dyaOrig="300">
          <v:shape id="_x0000_i1074" type="#_x0000_t75" style="width:39pt;height:15pt" o:ole="">
            <v:imagedata r:id="rId122" o:title=""/>
          </v:shape>
          <o:OLEObject Type="Embed" ProgID="Equation.DSMT4" ShapeID="_x0000_i1074" DrawAspect="Content" ObjectID="_1648226967" r:id="rId123"/>
        </w:object>
      </w:r>
      <w:r w:rsidRPr="00132E24">
        <w:t xml:space="preserve"> respectivamente, e que cada um deles escolherá apenas um plano.</w:t>
      </w:r>
    </w:p>
    <w:p w:rsidR="0097571D" w:rsidRPr="00132E24" w:rsidRDefault="0097571D" w:rsidP="0097571D">
      <w:pPr>
        <w:pStyle w:val="Estilo848"/>
      </w:pPr>
    </w:p>
    <w:p w:rsidR="0097571D" w:rsidRPr="00132E24" w:rsidRDefault="0097571D" w:rsidP="0097571D">
      <w:pPr>
        <w:pStyle w:val="Estilo848"/>
      </w:pPr>
      <w:r w:rsidRPr="00132E24">
        <w:t xml:space="preserve">Com base nos dados do quadro, as escolhas dos planos com menores custos para os consumidores </w:t>
      </w:r>
      <w:r w:rsidRPr="00132E24">
        <w:rPr>
          <w:position w:val="-10"/>
        </w:rPr>
        <w:object w:dxaOrig="460" w:dyaOrig="300">
          <v:shape id="_x0000_i1075" type="#_x0000_t75" style="width:23.25pt;height:15pt" o:ole="">
            <v:imagedata r:id="rId124" o:title=""/>
          </v:shape>
          <o:OLEObject Type="Embed" ProgID="Equation.DSMT4" ShapeID="_x0000_i1075" DrawAspect="Content" ObjectID="_1648226968" r:id="rId125"/>
        </w:object>
      </w:r>
      <w:r w:rsidRPr="00132E24">
        <w:rPr>
          <w:i/>
          <w:iCs/>
        </w:rPr>
        <w:t xml:space="preserve"> </w:t>
      </w:r>
      <w:r w:rsidRPr="00132E24">
        <w:t xml:space="preserve">e </w:t>
      </w:r>
      <w:r w:rsidRPr="00132E24">
        <w:rPr>
          <w:position w:val="-8"/>
        </w:rPr>
        <w:object w:dxaOrig="240" w:dyaOrig="279">
          <v:shape id="_x0000_i1076" type="#_x0000_t75" style="width:12pt;height:14.25pt" o:ole="">
            <v:imagedata r:id="rId126" o:title=""/>
          </v:shape>
          <o:OLEObject Type="Embed" ProgID="Equation.DSMT4" ShapeID="_x0000_i1076" DrawAspect="Content" ObjectID="_1648226969" r:id="rId127"/>
        </w:object>
      </w:r>
      <w:r w:rsidRPr="00132E24">
        <w:rPr>
          <w:iCs/>
        </w:rPr>
        <w:t xml:space="preserve"> respectivamente, são</w:t>
      </w:r>
      <w:r w:rsidRPr="00132E24">
        <w:t xml:space="preserve"> </w:t>
      </w:r>
    </w:p>
    <w:p w:rsidR="0097571D" w:rsidRDefault="0097571D" w:rsidP="0097571D">
      <w:pPr>
        <w:pStyle w:val="Estilo848"/>
        <w:rPr>
          <w:lang w:eastAsia="zh-CN"/>
        </w:rPr>
      </w:pPr>
    </w:p>
    <w:p w:rsidR="0097571D" w:rsidRPr="00132E24" w:rsidRDefault="0097571D" w:rsidP="0097571D">
      <w:pPr>
        <w:pStyle w:val="Estilo848"/>
        <w:rPr>
          <w:lang w:val="en-US" w:eastAsia="zh-CN"/>
        </w:rPr>
      </w:pPr>
      <w:r w:rsidRPr="00132E24">
        <w:rPr>
          <w:lang w:eastAsia="zh-CN"/>
        </w:rPr>
        <w:t xml:space="preserve">a) </w:t>
      </w:r>
      <w:r w:rsidRPr="00132E24">
        <w:t xml:space="preserve">A, C e C. </w:t>
      </w:r>
      <w:r w:rsidRPr="00132E24">
        <w:rPr>
          <w:lang w:eastAsia="zh-CN"/>
        </w:rPr>
        <w:t xml:space="preserve">  </w:t>
      </w:r>
    </w:p>
    <w:p w:rsidR="0097571D" w:rsidRPr="00132E24" w:rsidRDefault="0097571D" w:rsidP="0097571D">
      <w:pPr>
        <w:pStyle w:val="Estilo848"/>
        <w:rPr>
          <w:lang w:val="en-US" w:eastAsia="zh-CN"/>
        </w:rPr>
      </w:pPr>
      <w:r w:rsidRPr="00132E24">
        <w:rPr>
          <w:lang w:eastAsia="zh-CN"/>
        </w:rPr>
        <w:t xml:space="preserve">b) </w:t>
      </w:r>
      <w:r w:rsidRPr="00132E24">
        <w:t xml:space="preserve">A, B e D. </w:t>
      </w:r>
      <w:r w:rsidRPr="00132E24">
        <w:rPr>
          <w:lang w:eastAsia="zh-CN"/>
        </w:rPr>
        <w:t xml:space="preserve">  </w:t>
      </w:r>
    </w:p>
    <w:p w:rsidR="0097571D" w:rsidRPr="00132E24" w:rsidRDefault="0097571D" w:rsidP="0097571D">
      <w:pPr>
        <w:pStyle w:val="Estilo848"/>
        <w:rPr>
          <w:lang w:val="en-US" w:eastAsia="zh-CN"/>
        </w:rPr>
      </w:pPr>
      <w:r w:rsidRPr="00132E24">
        <w:rPr>
          <w:lang w:eastAsia="zh-CN"/>
        </w:rPr>
        <w:t xml:space="preserve">c) </w:t>
      </w:r>
      <w:r w:rsidRPr="00132E24">
        <w:t xml:space="preserve">B, B e D. </w:t>
      </w:r>
      <w:r w:rsidRPr="00132E24">
        <w:rPr>
          <w:lang w:eastAsia="zh-CN"/>
        </w:rPr>
        <w:t xml:space="preserve">  </w:t>
      </w:r>
    </w:p>
    <w:p w:rsidR="0097571D" w:rsidRPr="00132E24" w:rsidRDefault="0097571D" w:rsidP="0097571D">
      <w:pPr>
        <w:pStyle w:val="Estilo848"/>
        <w:rPr>
          <w:lang w:val="en-US" w:eastAsia="zh-CN"/>
        </w:rPr>
      </w:pPr>
      <w:r w:rsidRPr="00132E24">
        <w:rPr>
          <w:lang w:eastAsia="zh-CN"/>
        </w:rPr>
        <w:t xml:space="preserve">d) </w:t>
      </w:r>
      <w:r w:rsidRPr="00132E24">
        <w:t xml:space="preserve">B, C e C. </w:t>
      </w:r>
      <w:r w:rsidRPr="00132E24">
        <w:rPr>
          <w:lang w:eastAsia="zh-CN"/>
        </w:rPr>
        <w:t xml:space="preserve">  </w:t>
      </w:r>
    </w:p>
    <w:p w:rsidR="0097571D" w:rsidRPr="00132E24" w:rsidRDefault="0097571D" w:rsidP="0097571D">
      <w:pPr>
        <w:pStyle w:val="Estilo848"/>
        <w:rPr>
          <w:lang w:val="en-US" w:eastAsia="zh-CN"/>
        </w:rPr>
      </w:pPr>
      <w:r w:rsidRPr="00132E24">
        <w:rPr>
          <w:lang w:eastAsia="zh-CN"/>
        </w:rPr>
        <w:t xml:space="preserve">e) </w:t>
      </w:r>
      <w:r w:rsidRPr="00132E24">
        <w:t xml:space="preserve">B, C e D. </w:t>
      </w:r>
      <w:r w:rsidRPr="00132E24">
        <w:rPr>
          <w:lang w:eastAsia="zh-CN"/>
        </w:rPr>
        <w:t xml:space="preserve">  </w:t>
      </w:r>
    </w:p>
    <w:p w:rsidR="0097571D" w:rsidRPr="00220DB1" w:rsidRDefault="0097571D" w:rsidP="0097571D">
      <w:pPr>
        <w:pStyle w:val="Estilo825"/>
        <w:numPr>
          <w:ilvl w:val="0"/>
          <w:numId w:val="0"/>
        </w:numPr>
        <w:rPr>
          <w:b/>
          <w:sz w:val="16"/>
        </w:rPr>
      </w:pPr>
    </w:p>
    <w:p w:rsidR="004E269B" w:rsidRDefault="004E269B" w:rsidP="004E269B">
      <w:pPr>
        <w:pStyle w:val="Estilo840"/>
      </w:pPr>
      <w:r>
        <w:t xml:space="preserve">QUÍMICA – HENRIQUE NARDIE - </w:t>
      </w:r>
      <w:r>
        <w:rPr>
          <w:rFonts w:cs="Calibri"/>
          <w:color w:val="000000"/>
          <w:szCs w:val="28"/>
        </w:rPr>
        <w:t>ÁCIDOS</w:t>
      </w:r>
    </w:p>
    <w:p w:rsidR="004E269B" w:rsidRDefault="004E269B" w:rsidP="004E269B">
      <w:pPr>
        <w:pStyle w:val="Estilo847"/>
      </w:pPr>
    </w:p>
    <w:p w:rsidR="004E269B" w:rsidRDefault="004E269B" w:rsidP="007F131C">
      <w:pPr>
        <w:pStyle w:val="Estilo804"/>
        <w:numPr>
          <w:ilvl w:val="0"/>
          <w:numId w:val="44"/>
        </w:numPr>
        <w:ind w:left="426" w:hanging="284"/>
      </w:pPr>
      <w:r>
        <w:t>O fosgênio (COCl</w:t>
      </w:r>
      <w:r>
        <w:rPr>
          <w:bdr w:val="none" w:sz="0" w:space="0" w:color="auto" w:frame="1"/>
          <w:vertAlign w:val="subscript"/>
        </w:rPr>
        <w:t>2</w:t>
      </w:r>
      <w:r>
        <w:t>) é um gás incolor, tóxico, asfixiante e de cheiro penetrante. Esse gás, utilizado como arma na Primeira Guerra Mundial, era produzido a partir da reação do monóxido de carbono (CO) e do gás cloro (Cl</w:t>
      </w:r>
      <w:r>
        <w:rPr>
          <w:bdr w:val="none" w:sz="0" w:space="0" w:color="auto" w:frame="1"/>
          <w:vertAlign w:val="subscript"/>
        </w:rPr>
        <w:t>2</w:t>
      </w:r>
      <w:r>
        <w:t>). Qual é a geometria de cada uma dessas moléculas, respectivamente?</w:t>
      </w:r>
    </w:p>
    <w:p w:rsidR="004E269B" w:rsidRDefault="004E269B" w:rsidP="004E269B">
      <w:pPr>
        <w:pStyle w:val="Estilo847"/>
        <w:ind w:left="426" w:hanging="284"/>
      </w:pPr>
    </w:p>
    <w:p w:rsidR="004E269B" w:rsidRDefault="004E269B" w:rsidP="004E269B">
      <w:pPr>
        <w:pStyle w:val="Estilo844"/>
        <w:ind w:left="426" w:hanging="284"/>
      </w:pPr>
      <w:r>
        <w:t>a) Linear, trigonal plana e tetraédrica.</w:t>
      </w:r>
    </w:p>
    <w:p w:rsidR="004E269B" w:rsidRDefault="004E269B" w:rsidP="004E269B">
      <w:pPr>
        <w:pStyle w:val="Estilo844"/>
        <w:ind w:left="426" w:hanging="284"/>
      </w:pPr>
      <w:r>
        <w:t>b) Angular, linear e linear.</w:t>
      </w:r>
    </w:p>
    <w:p w:rsidR="004E269B" w:rsidRDefault="004E269B" w:rsidP="004E269B">
      <w:pPr>
        <w:pStyle w:val="Estilo844"/>
        <w:ind w:left="426" w:hanging="284"/>
      </w:pPr>
      <w:r>
        <w:t>c) Trigonal plana, angular e linear</w:t>
      </w:r>
    </w:p>
    <w:p w:rsidR="004E269B" w:rsidRDefault="004E269B" w:rsidP="004E269B">
      <w:pPr>
        <w:pStyle w:val="Estilo844"/>
        <w:ind w:left="426" w:hanging="284"/>
      </w:pPr>
      <w:r>
        <w:t>d) Tetraédrica, linear, angular.</w:t>
      </w:r>
    </w:p>
    <w:p w:rsidR="004E269B" w:rsidRDefault="004E269B" w:rsidP="004E269B">
      <w:pPr>
        <w:pStyle w:val="Estilo844"/>
        <w:ind w:left="426" w:hanging="284"/>
      </w:pPr>
      <w:r>
        <w:t>e) Trigonal plana, linear e linear.</w:t>
      </w:r>
    </w:p>
    <w:p w:rsidR="004E269B" w:rsidRDefault="004E269B" w:rsidP="004E269B">
      <w:pPr>
        <w:pStyle w:val="Estilo847"/>
      </w:pPr>
    </w:p>
    <w:p w:rsidR="004E269B" w:rsidRDefault="004E269B" w:rsidP="007F131C">
      <w:pPr>
        <w:pStyle w:val="Estilo804"/>
        <w:numPr>
          <w:ilvl w:val="0"/>
          <w:numId w:val="44"/>
        </w:numPr>
        <w:tabs>
          <w:tab w:val="left" w:pos="708"/>
        </w:tabs>
      </w:pPr>
      <w:r>
        <w:t>Assinale a alternativa que associa corretamente a coluna de compostos químicos com a coluna de estruturas geométricas.</w:t>
      </w:r>
    </w:p>
    <w:p w:rsidR="004E269B" w:rsidRDefault="004E269B" w:rsidP="004E269B">
      <w:pPr>
        <w:pStyle w:val="Estilo847"/>
      </w:pPr>
    </w:p>
    <w:p w:rsidR="004E269B" w:rsidRDefault="004E269B" w:rsidP="004E269B">
      <w:pPr>
        <w:pStyle w:val="Estilo844"/>
      </w:pPr>
      <w:r>
        <w:t>I. NH</w:t>
      </w:r>
      <w:r>
        <w:rPr>
          <w:bdr w:val="none" w:sz="0" w:space="0" w:color="auto" w:frame="1"/>
          <w:vertAlign w:val="subscript"/>
        </w:rPr>
        <w:t>3</w:t>
      </w:r>
      <w:r>
        <w:t xml:space="preserve">              </w:t>
      </w:r>
      <w:r>
        <w:tab/>
        <w:t>A. Linear</w:t>
      </w:r>
    </w:p>
    <w:p w:rsidR="004E269B" w:rsidRDefault="004E269B" w:rsidP="004E269B">
      <w:pPr>
        <w:pStyle w:val="Estilo844"/>
      </w:pPr>
      <w:r>
        <w:t xml:space="preserve">II. HF               </w:t>
      </w:r>
      <w:r>
        <w:tab/>
        <w:t>B. Angular</w:t>
      </w:r>
    </w:p>
    <w:p w:rsidR="004E269B" w:rsidRDefault="004E269B" w:rsidP="004E269B">
      <w:pPr>
        <w:pStyle w:val="Estilo844"/>
      </w:pPr>
      <w:r>
        <w:t>III. SO</w:t>
      </w:r>
      <w:r>
        <w:rPr>
          <w:bdr w:val="none" w:sz="0" w:space="0" w:color="auto" w:frame="1"/>
          <w:vertAlign w:val="subscript"/>
        </w:rPr>
        <w:t>2</w:t>
      </w:r>
      <w:r>
        <w:t xml:space="preserve">            </w:t>
      </w:r>
      <w:r>
        <w:tab/>
        <w:t>C. Piramidal</w:t>
      </w:r>
    </w:p>
    <w:p w:rsidR="004E269B" w:rsidRDefault="004E269B" w:rsidP="004E269B">
      <w:pPr>
        <w:pStyle w:val="Estilo844"/>
      </w:pPr>
      <w:r>
        <w:t>IV. CH</w:t>
      </w:r>
      <w:r>
        <w:rPr>
          <w:bdr w:val="none" w:sz="0" w:space="0" w:color="auto" w:frame="1"/>
          <w:vertAlign w:val="subscript"/>
        </w:rPr>
        <w:t>4           </w:t>
      </w:r>
      <w:r>
        <w:t> </w:t>
      </w:r>
      <w:r>
        <w:tab/>
      </w:r>
      <w:r>
        <w:tab/>
        <w:t>D. Tetraédrica</w:t>
      </w:r>
    </w:p>
    <w:p w:rsidR="004E269B" w:rsidRDefault="004E269B" w:rsidP="004E269B">
      <w:pPr>
        <w:pStyle w:val="Estilo847"/>
      </w:pPr>
    </w:p>
    <w:p w:rsidR="004E269B" w:rsidRDefault="004E269B" w:rsidP="004E269B">
      <w:pPr>
        <w:pStyle w:val="Estilo844"/>
      </w:pPr>
      <w:r>
        <w:t>a) I-A, II-B, III-C, IV-D</w:t>
      </w:r>
    </w:p>
    <w:p w:rsidR="004E269B" w:rsidRDefault="004E269B" w:rsidP="004E269B">
      <w:pPr>
        <w:pStyle w:val="Estilo844"/>
      </w:pPr>
      <w:r>
        <w:t>b) I-A, III-B, IV-C, II-D</w:t>
      </w:r>
    </w:p>
    <w:p w:rsidR="004E269B" w:rsidRDefault="004E269B" w:rsidP="004E269B">
      <w:pPr>
        <w:pStyle w:val="Estilo844"/>
      </w:pPr>
      <w:r>
        <w:t>c) II-A, III-B, I-C, IV-D</w:t>
      </w:r>
    </w:p>
    <w:p w:rsidR="004E269B" w:rsidRDefault="004E269B" w:rsidP="004E269B">
      <w:pPr>
        <w:pStyle w:val="Estilo844"/>
      </w:pPr>
      <w:r>
        <w:t>d) II-A, IV-B, III-C, I-D</w:t>
      </w:r>
    </w:p>
    <w:p w:rsidR="004E269B" w:rsidRDefault="004E269B" w:rsidP="004E269B">
      <w:pPr>
        <w:pStyle w:val="Estilo844"/>
      </w:pPr>
      <w:r>
        <w:t>e) III-A, II-B, IV-C, I-D</w:t>
      </w:r>
    </w:p>
    <w:p w:rsidR="004E269B" w:rsidRDefault="004E269B" w:rsidP="004E269B">
      <w:pPr>
        <w:pStyle w:val="Estilo847"/>
      </w:pPr>
    </w:p>
    <w:p w:rsidR="004E269B" w:rsidRDefault="004E269B" w:rsidP="007F131C">
      <w:pPr>
        <w:pStyle w:val="Estilo843"/>
        <w:numPr>
          <w:ilvl w:val="0"/>
          <w:numId w:val="43"/>
        </w:numPr>
        <w:tabs>
          <w:tab w:val="left" w:pos="708"/>
        </w:tabs>
        <w:ind w:left="284" w:hanging="284"/>
      </w:pPr>
      <w:r>
        <w:t>Dois médicos foram até a cantina do hospital para tomar café. Para adoçar seu café, um deles utilizou um envelope de açúcar orgânico e o outro um envelope de adoçante dietético, dissolvendo completamente os conteúdos em suas respectivas bebidas. A tabela apresenta algumas informações dos envelopes desses adoçantes:</w:t>
      </w:r>
    </w:p>
    <w:p w:rsidR="004E269B" w:rsidRDefault="004E269B" w:rsidP="004E269B">
      <w:pPr>
        <w:pStyle w:val="NormalWeb"/>
        <w:shd w:val="clear" w:color="auto" w:fill="FFFFFF"/>
        <w:spacing w:before="150"/>
        <w:jc w:val="center"/>
        <w:rPr>
          <w:rFonts w:ascii="Helvetica" w:hAnsi="Helvetica"/>
          <w:color w:val="444444"/>
          <w:sz w:val="26"/>
          <w:szCs w:val="26"/>
        </w:rPr>
      </w:pPr>
      <w:r>
        <w:rPr>
          <w:rFonts w:ascii="Helvetica" w:hAnsi="Helvetica"/>
          <w:noProof/>
          <w:color w:val="444444"/>
          <w:sz w:val="26"/>
          <w:szCs w:val="26"/>
        </w:rPr>
        <w:drawing>
          <wp:inline distT="0" distB="0" distL="0" distR="0">
            <wp:extent cx="4191000" cy="800100"/>
            <wp:effectExtent l="0" t="0" r="0" b="0"/>
            <wp:docPr id="9" name="Imagem 9" descr="https://mundoeducacao.bol.uol.com.br/upload/conteudo/tabela-de-adocant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descr="https://mundoeducacao.bol.uol.com.br/upload/conteudo/tabela-de-adocante(3).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191000" cy="800100"/>
                    </a:xfrm>
                    <a:prstGeom prst="rect">
                      <a:avLst/>
                    </a:prstGeom>
                    <a:noFill/>
                    <a:ln>
                      <a:noFill/>
                    </a:ln>
                  </pic:spPr>
                </pic:pic>
              </a:graphicData>
            </a:graphic>
          </wp:inline>
        </w:drawing>
      </w:r>
    </w:p>
    <w:p w:rsidR="004E269B" w:rsidRDefault="004E269B" w:rsidP="004E269B">
      <w:pPr>
        <w:pStyle w:val="Estilo847"/>
        <w:jc w:val="center"/>
      </w:pPr>
      <w:r>
        <w:t>(Quim. Nova, 2003. Adaptado.)</w:t>
      </w:r>
    </w:p>
    <w:p w:rsidR="004E269B" w:rsidRDefault="004E269B" w:rsidP="004E269B">
      <w:pPr>
        <w:pStyle w:val="Estilo843"/>
        <w:numPr>
          <w:ilvl w:val="0"/>
          <w:numId w:val="0"/>
        </w:numPr>
        <w:tabs>
          <w:tab w:val="left" w:pos="708"/>
        </w:tabs>
        <w:ind w:left="284"/>
      </w:pPr>
    </w:p>
    <w:p w:rsidR="004E269B" w:rsidRDefault="004E269B" w:rsidP="004E269B">
      <w:pPr>
        <w:pStyle w:val="Estilo843"/>
        <w:numPr>
          <w:ilvl w:val="0"/>
          <w:numId w:val="0"/>
        </w:numPr>
        <w:tabs>
          <w:tab w:val="left" w:pos="708"/>
        </w:tabs>
        <w:ind w:left="284"/>
      </w:pPr>
      <w:r>
        <w:t>A estrutura de Lewis para a molécula de dióxido de silício, substância utilizada como antiumectante no adoçante dietético sucralose, é similar à estrutura de Lewis para a molécula de ________ que apresenta geometria molecular ________.</w:t>
      </w:r>
    </w:p>
    <w:p w:rsidR="004E269B" w:rsidRDefault="004E269B" w:rsidP="004E269B">
      <w:pPr>
        <w:pStyle w:val="Estilo847"/>
      </w:pPr>
    </w:p>
    <w:p w:rsidR="004E269B" w:rsidRDefault="004E269B" w:rsidP="004E269B">
      <w:pPr>
        <w:pStyle w:val="Estilo843"/>
        <w:numPr>
          <w:ilvl w:val="0"/>
          <w:numId w:val="0"/>
        </w:numPr>
        <w:tabs>
          <w:tab w:val="left" w:pos="708"/>
        </w:tabs>
        <w:ind w:left="284"/>
      </w:pPr>
    </w:p>
    <w:p w:rsidR="004E269B" w:rsidRDefault="004E269B" w:rsidP="004E269B">
      <w:pPr>
        <w:pStyle w:val="Estilo843"/>
        <w:numPr>
          <w:ilvl w:val="0"/>
          <w:numId w:val="0"/>
        </w:numPr>
        <w:tabs>
          <w:tab w:val="left" w:pos="708"/>
        </w:tabs>
        <w:ind w:left="284"/>
      </w:pPr>
      <w:r>
        <w:lastRenderedPageBreak/>
        <w:t>Assinale a alternativa que preenche, correta e respectivamente, as lacunas do texto.</w:t>
      </w:r>
    </w:p>
    <w:p w:rsidR="004E269B" w:rsidRDefault="004E269B" w:rsidP="004E269B">
      <w:pPr>
        <w:pStyle w:val="Estilo847"/>
      </w:pPr>
    </w:p>
    <w:p w:rsidR="004E269B" w:rsidRDefault="004E269B" w:rsidP="004E269B">
      <w:pPr>
        <w:pStyle w:val="Estilo844"/>
      </w:pPr>
      <w:r>
        <w:t>a) CO</w:t>
      </w:r>
      <w:r>
        <w:rPr>
          <w:bdr w:val="none" w:sz="0" w:space="0" w:color="auto" w:frame="1"/>
          <w:vertAlign w:val="subscript"/>
        </w:rPr>
        <w:t>2</w:t>
      </w:r>
      <w:r>
        <w:t> – piramidal</w:t>
      </w:r>
    </w:p>
    <w:p w:rsidR="004E269B" w:rsidRDefault="004E269B" w:rsidP="004E269B">
      <w:pPr>
        <w:pStyle w:val="Estilo844"/>
      </w:pPr>
      <w:r>
        <w:t>b) CO</w:t>
      </w:r>
      <w:r>
        <w:rPr>
          <w:bdr w:val="none" w:sz="0" w:space="0" w:color="auto" w:frame="1"/>
          <w:vertAlign w:val="subscript"/>
        </w:rPr>
        <w:t>2</w:t>
      </w:r>
      <w:r>
        <w:t> – angular</w:t>
      </w:r>
    </w:p>
    <w:p w:rsidR="004E269B" w:rsidRDefault="004E269B" w:rsidP="004E269B">
      <w:pPr>
        <w:pStyle w:val="Estilo844"/>
      </w:pPr>
      <w:r>
        <w:t>c) SO</w:t>
      </w:r>
      <w:r>
        <w:rPr>
          <w:bdr w:val="none" w:sz="0" w:space="0" w:color="auto" w:frame="1"/>
          <w:vertAlign w:val="subscript"/>
        </w:rPr>
        <w:t>2</w:t>
      </w:r>
      <w:r>
        <w:t> – linear</w:t>
      </w:r>
    </w:p>
    <w:p w:rsidR="004E269B" w:rsidRDefault="004E269B" w:rsidP="004E269B">
      <w:pPr>
        <w:pStyle w:val="Estilo844"/>
      </w:pPr>
      <w:r>
        <w:t>d) SO</w:t>
      </w:r>
      <w:r>
        <w:rPr>
          <w:bdr w:val="none" w:sz="0" w:space="0" w:color="auto" w:frame="1"/>
          <w:vertAlign w:val="subscript"/>
        </w:rPr>
        <w:t>2</w:t>
      </w:r>
      <w:r>
        <w:t> – angular</w:t>
      </w:r>
    </w:p>
    <w:p w:rsidR="004E269B" w:rsidRDefault="004E269B" w:rsidP="004E269B">
      <w:pPr>
        <w:pStyle w:val="Estilo844"/>
      </w:pPr>
      <w:r>
        <w:t>e) CO</w:t>
      </w:r>
      <w:r>
        <w:rPr>
          <w:bdr w:val="none" w:sz="0" w:space="0" w:color="auto" w:frame="1"/>
          <w:vertAlign w:val="subscript"/>
        </w:rPr>
        <w:t>2</w:t>
      </w:r>
      <w:r>
        <w:t> – linear</w:t>
      </w:r>
    </w:p>
    <w:p w:rsidR="004E269B" w:rsidRDefault="004E269B" w:rsidP="004E269B">
      <w:pPr>
        <w:pStyle w:val="Estilo847"/>
      </w:pPr>
    </w:p>
    <w:p w:rsidR="004E269B" w:rsidRDefault="004E269B" w:rsidP="007F131C">
      <w:pPr>
        <w:pStyle w:val="Estilo843"/>
        <w:numPr>
          <w:ilvl w:val="0"/>
          <w:numId w:val="43"/>
        </w:numPr>
        <w:tabs>
          <w:tab w:val="left" w:pos="708"/>
        </w:tabs>
        <w:ind w:left="284" w:hanging="284"/>
      </w:pPr>
      <w:r>
        <w:t>Sabe-se que a atmosfera do nosso planeta é composta por uma mistura gasosa que apresenta, por exemplo, os gases CH</w:t>
      </w:r>
      <w:r>
        <w:rPr>
          <w:bdr w:val="none" w:sz="0" w:space="0" w:color="auto" w:frame="1"/>
          <w:vertAlign w:val="subscript"/>
        </w:rPr>
        <w:t>4</w:t>
      </w:r>
      <w:r>
        <w:t>, O</w:t>
      </w:r>
      <w:r>
        <w:rPr>
          <w:bdr w:val="none" w:sz="0" w:space="0" w:color="auto" w:frame="1"/>
          <w:vertAlign w:val="subscript"/>
        </w:rPr>
        <w:t>3</w:t>
      </w:r>
      <w:r>
        <w:t>, N</w:t>
      </w:r>
      <w:r>
        <w:rPr>
          <w:bdr w:val="none" w:sz="0" w:space="0" w:color="auto" w:frame="1"/>
          <w:vertAlign w:val="subscript"/>
        </w:rPr>
        <w:t>2</w:t>
      </w:r>
      <w:r>
        <w:t> e SO</w:t>
      </w:r>
      <w:r>
        <w:rPr>
          <w:bdr w:val="none" w:sz="0" w:space="0" w:color="auto" w:frame="1"/>
          <w:vertAlign w:val="subscript"/>
        </w:rPr>
        <w:t>3</w:t>
      </w:r>
      <w:r>
        <w:t>. As moléculas desses gases, respectivamente, apresentam quais geometrias moleculares?</w:t>
      </w:r>
    </w:p>
    <w:p w:rsidR="004E269B" w:rsidRDefault="004E269B" w:rsidP="004E269B">
      <w:pPr>
        <w:pStyle w:val="Estilo847"/>
      </w:pPr>
    </w:p>
    <w:p w:rsidR="004E269B" w:rsidRDefault="004E269B" w:rsidP="004E269B">
      <w:pPr>
        <w:pStyle w:val="Estilo844"/>
      </w:pPr>
      <w:r>
        <w:t>a) Tetraédrica, Trigonal, Linear e Trigonal.</w:t>
      </w:r>
    </w:p>
    <w:p w:rsidR="004E269B" w:rsidRDefault="004E269B" w:rsidP="004E269B">
      <w:pPr>
        <w:pStyle w:val="Estilo844"/>
      </w:pPr>
      <w:r>
        <w:t>b) Trigonal, Angular, Angular e Tetraédrica.</w:t>
      </w:r>
    </w:p>
    <w:p w:rsidR="004E269B" w:rsidRDefault="004E269B" w:rsidP="004E269B">
      <w:pPr>
        <w:pStyle w:val="Estilo844"/>
      </w:pPr>
      <w:r>
        <w:t>c) Trigonal, Linear, Tetraédrica e Angular.</w:t>
      </w:r>
    </w:p>
    <w:p w:rsidR="004E269B" w:rsidRDefault="004E269B" w:rsidP="004E269B">
      <w:pPr>
        <w:pStyle w:val="Estilo844"/>
      </w:pPr>
      <w:r>
        <w:t>d) Tetraédrica, Angular, Linear e Trigonal.</w:t>
      </w:r>
    </w:p>
    <w:p w:rsidR="004E269B" w:rsidRDefault="004E269B" w:rsidP="004E269B">
      <w:pPr>
        <w:pStyle w:val="Estilo844"/>
      </w:pPr>
      <w:r>
        <w:t>e) nda.</w:t>
      </w:r>
    </w:p>
    <w:p w:rsidR="004E269B" w:rsidRDefault="004E269B" w:rsidP="004E269B">
      <w:pPr>
        <w:pStyle w:val="Estilo847"/>
      </w:pPr>
    </w:p>
    <w:p w:rsidR="004E269B" w:rsidRDefault="004E269B" w:rsidP="004E269B">
      <w:pPr>
        <w:pStyle w:val="Estilo847"/>
      </w:pPr>
      <w:r>
        <w:tab/>
      </w:r>
      <w:r>
        <w:tab/>
      </w:r>
    </w:p>
    <w:p w:rsidR="004E269B" w:rsidRDefault="004E269B" w:rsidP="007F131C">
      <w:pPr>
        <w:pStyle w:val="Estilo843"/>
        <w:numPr>
          <w:ilvl w:val="0"/>
          <w:numId w:val="43"/>
        </w:numPr>
        <w:tabs>
          <w:tab w:val="left" w:pos="708"/>
        </w:tabs>
        <w:ind w:left="284" w:hanging="284"/>
      </w:pPr>
      <w:r>
        <w:t xml:space="preserve"> A geometria molecular é a indicação da forma espacial que as moléculas assumem em virtude do arranjo dos átomos ligados. Assim, correlacione as fórmulas químicas presentes na coluna B com os tipos de geometrias moleculares presentes na coluna A.</w:t>
      </w:r>
    </w:p>
    <w:p w:rsidR="004E269B" w:rsidRDefault="004E269B" w:rsidP="004E269B">
      <w:pPr>
        <w:pStyle w:val="Estilo847"/>
        <w:rPr>
          <w:rStyle w:val="Forte"/>
          <w:rFonts w:ascii="Helvetica" w:hAnsi="Helvetica"/>
          <w:color w:val="444444"/>
          <w:szCs w:val="26"/>
          <w:bdr w:val="none" w:sz="0" w:space="0" w:color="auto" w:frame="1"/>
        </w:rPr>
      </w:pPr>
    </w:p>
    <w:p w:rsidR="004E269B" w:rsidRDefault="004E269B" w:rsidP="004E269B">
      <w:pPr>
        <w:pStyle w:val="Estilo844"/>
        <w:tabs>
          <w:tab w:val="left" w:pos="3828"/>
        </w:tabs>
        <w:rPr>
          <w:rStyle w:val="Forte"/>
          <w:rFonts w:ascii="Helvetica" w:hAnsi="Helvetica"/>
          <w:color w:val="444444"/>
          <w:szCs w:val="26"/>
          <w:bdr w:val="none" w:sz="0" w:space="0" w:color="auto" w:frame="1"/>
        </w:rPr>
      </w:pPr>
      <w:r>
        <w:rPr>
          <w:rStyle w:val="Forte"/>
          <w:rFonts w:ascii="Helvetica" w:hAnsi="Helvetica"/>
          <w:color w:val="444444"/>
          <w:szCs w:val="26"/>
          <w:bdr w:val="none" w:sz="0" w:space="0" w:color="auto" w:frame="1"/>
        </w:rPr>
        <w:t>Coluna A</w:t>
      </w:r>
      <w:r>
        <w:rPr>
          <w:rStyle w:val="Forte"/>
          <w:rFonts w:ascii="Helvetica" w:hAnsi="Helvetica"/>
          <w:color w:val="444444"/>
          <w:szCs w:val="26"/>
          <w:bdr w:val="none" w:sz="0" w:space="0" w:color="auto" w:frame="1"/>
        </w:rPr>
        <w:tab/>
        <w:t>Coluna B</w:t>
      </w:r>
    </w:p>
    <w:p w:rsidR="004E269B" w:rsidRDefault="004E269B" w:rsidP="004E269B">
      <w:pPr>
        <w:pStyle w:val="Estilo844"/>
        <w:tabs>
          <w:tab w:val="left" w:pos="3828"/>
        </w:tabs>
      </w:pPr>
      <w:r>
        <w:t>1. Angular</w:t>
      </w:r>
      <w:r>
        <w:tab/>
        <w:t>(   ) SO</w:t>
      </w:r>
      <w:r>
        <w:rPr>
          <w:bdr w:val="none" w:sz="0" w:space="0" w:color="auto" w:frame="1"/>
        </w:rPr>
        <w:t>2</w:t>
      </w:r>
    </w:p>
    <w:p w:rsidR="004E269B" w:rsidRDefault="004E269B" w:rsidP="004E269B">
      <w:pPr>
        <w:pStyle w:val="Estilo844"/>
        <w:tabs>
          <w:tab w:val="left" w:pos="3828"/>
        </w:tabs>
      </w:pPr>
      <w:r>
        <w:t xml:space="preserve">2. Piramidal                                      </w:t>
      </w:r>
      <w:r>
        <w:tab/>
        <w:t>(   ) CH</w:t>
      </w:r>
      <w:r>
        <w:rPr>
          <w:bdr w:val="none" w:sz="0" w:space="0" w:color="auto" w:frame="1"/>
        </w:rPr>
        <w:t>2</w:t>
      </w:r>
      <w:r>
        <w:t>O</w:t>
      </w:r>
    </w:p>
    <w:p w:rsidR="004E269B" w:rsidRDefault="004E269B" w:rsidP="004E269B">
      <w:pPr>
        <w:pStyle w:val="Estilo844"/>
        <w:tabs>
          <w:tab w:val="left" w:pos="3828"/>
        </w:tabs>
        <w:rPr>
          <w:bdr w:val="none" w:sz="0" w:space="0" w:color="auto" w:frame="1"/>
        </w:rPr>
      </w:pPr>
      <w:r>
        <w:t xml:space="preserve">3. Tetraédrica                                   </w:t>
      </w:r>
      <w:r>
        <w:tab/>
        <w:t>(   ) PH</w:t>
      </w:r>
      <w:r>
        <w:rPr>
          <w:bdr w:val="none" w:sz="0" w:space="0" w:color="auto" w:frame="1"/>
        </w:rPr>
        <w:t>3</w:t>
      </w:r>
    </w:p>
    <w:p w:rsidR="004E269B" w:rsidRDefault="004E269B" w:rsidP="004E269B">
      <w:pPr>
        <w:pStyle w:val="Estilo844"/>
        <w:tabs>
          <w:tab w:val="left" w:pos="3828"/>
        </w:tabs>
      </w:pPr>
      <w:r>
        <w:t xml:space="preserve">4. Trigonal Plana                               </w:t>
      </w:r>
      <w:r>
        <w:tab/>
        <w:t>(   ) SiH</w:t>
      </w:r>
      <w:r>
        <w:rPr>
          <w:bdr w:val="none" w:sz="0" w:space="0" w:color="auto" w:frame="1"/>
        </w:rPr>
        <w:t>4</w:t>
      </w:r>
    </w:p>
    <w:p w:rsidR="004E269B" w:rsidRDefault="004E269B" w:rsidP="004E269B">
      <w:pPr>
        <w:pStyle w:val="Estilo847"/>
      </w:pPr>
    </w:p>
    <w:p w:rsidR="004E269B" w:rsidRDefault="004E269B" w:rsidP="004E269B">
      <w:pPr>
        <w:pStyle w:val="Estilo844"/>
      </w:pPr>
      <w:r>
        <w:t>A sequência correta dos números da coluna B, de cima para baixo, é</w:t>
      </w:r>
    </w:p>
    <w:p w:rsidR="004E269B" w:rsidRDefault="004E269B" w:rsidP="004E269B">
      <w:pPr>
        <w:pStyle w:val="Estilo847"/>
      </w:pPr>
    </w:p>
    <w:p w:rsidR="004E269B" w:rsidRDefault="004E269B" w:rsidP="004E269B">
      <w:pPr>
        <w:pStyle w:val="Estilo844"/>
      </w:pPr>
      <w:r>
        <w:t>a) 1 - 4 - 3 - 2.</w:t>
      </w:r>
    </w:p>
    <w:p w:rsidR="004E269B" w:rsidRDefault="004E269B" w:rsidP="004E269B">
      <w:pPr>
        <w:pStyle w:val="Estilo844"/>
      </w:pPr>
      <w:r>
        <w:t>b) 2 - 1 - 4 - 3.</w:t>
      </w:r>
    </w:p>
    <w:p w:rsidR="004E269B" w:rsidRDefault="004E269B" w:rsidP="004E269B">
      <w:pPr>
        <w:pStyle w:val="Estilo844"/>
      </w:pPr>
      <w:r>
        <w:t>c) 1 - 2 - 4 - 3.</w:t>
      </w:r>
    </w:p>
    <w:p w:rsidR="004E269B" w:rsidRDefault="004E269B" w:rsidP="004E269B">
      <w:pPr>
        <w:pStyle w:val="Estilo844"/>
      </w:pPr>
      <w:r>
        <w:t>d) 3 - 4 - 1 - 2.</w:t>
      </w:r>
    </w:p>
    <w:p w:rsidR="004E269B" w:rsidRDefault="004E269B" w:rsidP="004E269B">
      <w:pPr>
        <w:pStyle w:val="Estilo844"/>
      </w:pPr>
      <w:r>
        <w:t>e) 1 - 4 - 2 - 3.</w:t>
      </w:r>
    </w:p>
    <w:p w:rsidR="004E269B" w:rsidRDefault="004E269B" w:rsidP="004E269B">
      <w:pPr>
        <w:pStyle w:val="Estilo825"/>
        <w:numPr>
          <w:ilvl w:val="0"/>
          <w:numId w:val="0"/>
        </w:numPr>
        <w:tabs>
          <w:tab w:val="left" w:pos="708"/>
        </w:tabs>
        <w:rPr>
          <w:b/>
          <w:sz w:val="16"/>
        </w:rPr>
      </w:pPr>
      <w:bookmarkStart w:id="0" w:name="_GoBack"/>
      <w:bookmarkEnd w:id="0"/>
    </w:p>
    <w:p w:rsidR="0097571D" w:rsidRPr="00220DB1" w:rsidRDefault="0097571D" w:rsidP="002C0830">
      <w:pPr>
        <w:pStyle w:val="Estilo825"/>
        <w:numPr>
          <w:ilvl w:val="0"/>
          <w:numId w:val="0"/>
        </w:numPr>
        <w:rPr>
          <w:b/>
          <w:sz w:val="16"/>
        </w:rPr>
      </w:pPr>
    </w:p>
    <w:sectPr w:rsidR="0097571D" w:rsidRPr="00220DB1" w:rsidSect="00CA4F99">
      <w:headerReference w:type="even" r:id="rId129"/>
      <w:headerReference w:type="default" r:id="rId130"/>
      <w:footerReference w:type="even" r:id="rId131"/>
      <w:footerReference w:type="default" r:id="rId132"/>
      <w:headerReference w:type="first" r:id="rId133"/>
      <w:footerReference w:type="first" r:id="rId134"/>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131C" w:rsidRDefault="007F131C">
      <w:r>
        <w:separator/>
      </w:r>
    </w:p>
  </w:endnote>
  <w:endnote w:type="continuationSeparator" w:id="0">
    <w:p w:rsidR="007F131C" w:rsidRDefault="007F13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charset w:val="00"/>
    <w:family w:val="swiss"/>
    <w:pitch w:val="variable"/>
    <w:sig w:usb0="800000AF" w:usb1="1000204A" w:usb2="00000000" w:usb3="00000000" w:csb0="00000011" w:csb1="00000000"/>
  </w:font>
  <w:font w:name="Sylfaen">
    <w:panose1 w:val="010A0502050306030303"/>
    <w:charset w:val="00"/>
    <w:family w:val="roman"/>
    <w:notTrueType/>
    <w:pitch w:val="variable"/>
    <w:sig w:usb0="00C00283" w:usb1="00000000" w:usb2="00000000" w:usb3="00000000" w:csb0="0000000D"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altName w:val="Calibri"/>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11A3F">
    <w:pPr>
      <w:pStyle w:val="Rodap"/>
    </w:pPr>
    <w:r>
      <w:rPr>
        <w:noProof/>
      </w:rPr>
      <mc:AlternateContent>
        <mc:Choice Requires="wps">
          <w:drawing>
            <wp:anchor distT="0" distB="0" distL="114300" distR="114300" simplePos="0" relativeHeight="251818496" behindDoc="0" locked="0" layoutInCell="1" allowOverlap="1" wp14:anchorId="59566350" wp14:editId="622CDD2F">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A864EE"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6E2E4E34" wp14:editId="017B23F2">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E269B" w:rsidRPr="004E269B">
                            <w:rPr>
                              <w:b/>
                              <w:bCs/>
                              <w:noProof/>
                              <w:color w:val="FFFFFF" w:themeColor="background1"/>
                              <w:sz w:val="16"/>
                              <w:szCs w:val="32"/>
                            </w:rPr>
                            <w:t>6</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E2E4E34"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E269B" w:rsidRPr="004E269B">
                      <w:rPr>
                        <w:b/>
                        <w:bCs/>
                        <w:noProof/>
                        <w:color w:val="FFFFFF" w:themeColor="background1"/>
                        <w:sz w:val="16"/>
                        <w:szCs w:val="32"/>
                      </w:rPr>
                      <w:t>6</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p>
  <w:p w:rsidR="00B64142" w:rsidRDefault="00B64142" w:rsidP="00D11A3F">
    <w:pPr>
      <w:pStyle w:val="Rodap"/>
    </w:pPr>
    <w:r>
      <w:rPr>
        <w:noProof/>
      </w:rPr>
      <mc:AlternateContent>
        <mc:Choice Requires="wps">
          <w:drawing>
            <wp:anchor distT="0" distB="0" distL="114300" distR="114300" simplePos="0" relativeHeight="251821568" behindDoc="0" locked="0" layoutInCell="1" allowOverlap="1" wp14:anchorId="6C1EA28C" wp14:editId="6E4ED86F">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DBCDC4"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61D1FE34" wp14:editId="5011EFAD">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E269B" w:rsidRPr="004E269B">
                            <w:rPr>
                              <w:b/>
                              <w:bCs/>
                              <w:noProof/>
                              <w:color w:val="FFFFFF" w:themeColor="background1"/>
                              <w:sz w:val="16"/>
                              <w:szCs w:val="32"/>
                            </w:rPr>
                            <w:t>7</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1D1FE34"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E269B" w:rsidRPr="004E269B">
                      <w:rPr>
                        <w:b/>
                        <w:bCs/>
                        <w:noProof/>
                        <w:color w:val="FFFFFF" w:themeColor="background1"/>
                        <w:sz w:val="16"/>
                        <w:szCs w:val="32"/>
                      </w:rPr>
                      <w:t>7</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6C0F086A" wp14:editId="17C2C8FD">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AC3B65"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B64142" w:rsidRDefault="00B64142"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26A55CC4" wp14:editId="30E4904A">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E269B" w:rsidRPr="004E269B">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6A55CC4"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E269B" w:rsidRPr="004E269B">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131C" w:rsidRDefault="007F131C">
      <w:r>
        <w:separator/>
      </w:r>
    </w:p>
  </w:footnote>
  <w:footnote w:type="continuationSeparator" w:id="0">
    <w:p w:rsidR="007F131C" w:rsidRDefault="007F13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435E9C">
    <w:pPr>
      <w:pStyle w:val="Cabealho"/>
      <w:rPr>
        <w:sz w:val="10"/>
      </w:rPr>
    </w:pPr>
  </w:p>
  <w:p w:rsidR="00B64142" w:rsidRDefault="00B64142" w:rsidP="00D37E01">
    <w:pPr>
      <w:pStyle w:val="Cabealho"/>
    </w:pPr>
  </w:p>
  <w:p w:rsidR="00B64142" w:rsidRPr="00364555" w:rsidRDefault="00B64142" w:rsidP="00D37E01">
    <w:pPr>
      <w:pStyle w:val="Cabealho"/>
      <w:rPr>
        <w:sz w:val="6"/>
      </w:rPr>
    </w:pPr>
  </w:p>
  <w:p w:rsidR="00B64142" w:rsidRDefault="00B64142" w:rsidP="00435E9C">
    <w:pPr>
      <w:pStyle w:val="Cabealho"/>
      <w:rPr>
        <w:sz w:val="10"/>
      </w:rPr>
    </w:pPr>
  </w:p>
  <w:p w:rsidR="00B64142" w:rsidRDefault="00B64142" w:rsidP="00435E9C">
    <w:pPr>
      <w:pStyle w:val="Cabealho"/>
      <w:rPr>
        <w:sz w:val="10"/>
      </w:rPr>
    </w:pPr>
  </w:p>
  <w:p w:rsidR="00B64142" w:rsidRDefault="00B64142" w:rsidP="00364555">
    <w:pPr>
      <w:pStyle w:val="Cabealho"/>
    </w:pPr>
    <w:r>
      <w:rPr>
        <w:noProof/>
      </w:rPr>
      <w:drawing>
        <wp:anchor distT="0" distB="0" distL="114300" distR="114300" simplePos="0" relativeHeight="251827712" behindDoc="0" locked="0" layoutInCell="1" allowOverlap="1" wp14:anchorId="04F1D02B" wp14:editId="4BCBA46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5E6E4E98" wp14:editId="48C9F4E2">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06C46FE0" wp14:editId="39049BD3">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Pr="00FA3967" w:rsidRDefault="00B64142" w:rsidP="00364555">
                          <w:pPr>
                            <w:jc w:val="center"/>
                            <w:rPr>
                              <w:b/>
                            </w:rPr>
                          </w:pPr>
                          <w:r w:rsidRPr="00FA3967">
                            <w:rPr>
                              <w:rFonts w:ascii="Maiandra GD" w:hAnsi="Maiandra GD"/>
                              <w:b/>
                              <w14:shadow w14:blurRad="50800" w14:dist="50800" w14:dir="5400000" w14:sx="0" w14:sy="0" w14:kx="0" w14:ky="0" w14:algn="ctr">
                                <w14:srgbClr w14:val="000000">
                                  <w14:alpha w14:val="30000"/>
                                </w14:srgbClr>
                              </w14:shadow>
                            </w:rPr>
                            <w:t>FICHA DE ATIVIDADE 0</w:t>
                          </w:r>
                          <w:r w:rsidR="00FA3967" w:rsidRPr="00FA3967">
                            <w:rPr>
                              <w:rFonts w:ascii="Maiandra GD" w:hAnsi="Maiandra GD"/>
                              <w:b/>
                              <w14:shadow w14:blurRad="50800" w14:dist="50800" w14:dir="5400000" w14:sx="0" w14:sy="0" w14:kx="0" w14:ky="0" w14:algn="ctr">
                                <w14:srgbClr w14:val="000000">
                                  <w14:alpha w14:val="30000"/>
                                </w14:srgbClr>
                              </w14:shadow>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6C46FE0"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B64142" w:rsidRPr="00FA3967" w:rsidRDefault="00B64142" w:rsidP="00364555">
                    <w:pPr>
                      <w:jc w:val="center"/>
                      <w:rPr>
                        <w:b/>
                      </w:rPr>
                    </w:pPr>
                    <w:r w:rsidRPr="00FA3967">
                      <w:rPr>
                        <w:rFonts w:ascii="Maiandra GD" w:hAnsi="Maiandra GD"/>
                        <w:b/>
                        <w14:shadow w14:blurRad="50800" w14:dist="50800" w14:dir="5400000" w14:sx="0" w14:sy="0" w14:kx="0" w14:ky="0" w14:algn="ctr">
                          <w14:srgbClr w14:val="000000">
                            <w14:alpha w14:val="30000"/>
                          </w14:srgbClr>
                        </w14:shadow>
                      </w:rPr>
                      <w:t>FICHA DE ATIVIDADE 0</w:t>
                    </w:r>
                    <w:r w:rsidR="00FA3967" w:rsidRPr="00FA3967">
                      <w:rPr>
                        <w:rFonts w:ascii="Maiandra GD" w:hAnsi="Maiandra GD"/>
                        <w:b/>
                        <w14:shadow w14:blurRad="50800" w14:dist="50800" w14:dir="5400000" w14:sx="0" w14:sy="0" w14:kx="0" w14:ky="0" w14:algn="ctr">
                          <w14:srgbClr w14:val="000000">
                            <w14:alpha w14:val="30000"/>
                          </w14:srgbClr>
                        </w14:shadow>
                      </w:rPr>
                      <w:t>4</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00DAB104" wp14:editId="60C5A53E">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8237D3"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B64142" w:rsidRDefault="00B64142"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37E01">
    <w:pPr>
      <w:pStyle w:val="Cabealho"/>
    </w:pPr>
  </w:p>
  <w:p w:rsidR="00B64142" w:rsidRPr="00364555" w:rsidRDefault="00B64142" w:rsidP="00D37E01">
    <w:pPr>
      <w:pStyle w:val="Cabealho"/>
      <w:rPr>
        <w:sz w:val="12"/>
      </w:rPr>
    </w:pPr>
  </w:p>
  <w:p w:rsidR="00B64142" w:rsidRDefault="00B64142" w:rsidP="00B3151C"/>
  <w:p w:rsidR="00B64142" w:rsidRDefault="00B64142" w:rsidP="00364555">
    <w:pPr>
      <w:pStyle w:val="Cabealho"/>
    </w:pPr>
    <w:r>
      <w:rPr>
        <w:noProof/>
      </w:rPr>
      <w:drawing>
        <wp:anchor distT="0" distB="0" distL="114300" distR="114300" simplePos="0" relativeHeight="251832832" behindDoc="0" locked="0" layoutInCell="1" allowOverlap="1" wp14:anchorId="19611D9C" wp14:editId="3DB99FB2">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15304815" wp14:editId="784A0DFD">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4C07A43C" wp14:editId="5C347F6A">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7A43C"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6508FBBE" wp14:editId="24AE99FE">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0FDD93"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B64142" w:rsidRPr="00364555" w:rsidRDefault="00B64142"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2352" behindDoc="0" locked="0" layoutInCell="1" allowOverlap="1" wp14:anchorId="5B249112" wp14:editId="24DE357C">
              <wp:simplePos x="0" y="0"/>
              <wp:positionH relativeFrom="column">
                <wp:posOffset>1421129</wp:posOffset>
              </wp:positionH>
              <wp:positionV relativeFrom="paragraph">
                <wp:posOffset>167640</wp:posOffset>
              </wp:positionV>
              <wp:extent cx="2447925"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002030"/>
                      </a:xfrm>
                      <a:prstGeom prst="rect">
                        <a:avLst/>
                      </a:prstGeom>
                      <a:noFill/>
                      <a:ln w="9525">
                        <a:noFill/>
                        <a:miter lim="800000"/>
                        <a:headEnd/>
                        <a:tailEnd/>
                      </a:ln>
                    </wps:spPr>
                    <wps:txbx>
                      <w:txbxContent>
                        <w:p w:rsidR="00B64142" w:rsidRPr="00FA3967" w:rsidRDefault="002313E5" w:rsidP="00F15F12">
                          <w:pPr>
                            <w:rPr>
                              <w:rFonts w:ascii="Maiandra GD" w:hAnsi="Maiandra GD"/>
                              <w:b/>
                              <w:sz w:val="28"/>
                              <w14:shadow w14:blurRad="50800" w14:dist="50800" w14:dir="5400000" w14:sx="0" w14:sy="0" w14:kx="0" w14:ky="0" w14:algn="ctr">
                                <w14:srgbClr w14:val="000000">
                                  <w14:alpha w14:val="30000"/>
                                </w14:srgbClr>
                              </w14:shadow>
                            </w:rPr>
                          </w:pPr>
                          <w:r w:rsidRPr="00FA3967">
                            <w:rPr>
                              <w:rFonts w:ascii="Maiandra GD" w:hAnsi="Maiandra GD"/>
                              <w:b/>
                              <w:sz w:val="28"/>
                              <w14:shadow w14:blurRad="50800" w14:dist="50800" w14:dir="5400000" w14:sx="0" w14:sy="0" w14:kx="0" w14:ky="0" w14:algn="ctr">
                                <w14:srgbClr w14:val="000000">
                                  <w14:alpha w14:val="30000"/>
                                </w14:srgbClr>
                              </w14:shadow>
                            </w:rPr>
                            <w:t>3</w:t>
                          </w:r>
                          <w:r w:rsidR="00B64142" w:rsidRPr="00FA3967">
                            <w:rPr>
                              <w:rFonts w:ascii="Maiandra GD" w:hAnsi="Maiandra GD"/>
                              <w:b/>
                              <w:sz w:val="28"/>
                              <w14:shadow w14:blurRad="50800" w14:dist="50800" w14:dir="5400000" w14:sx="0" w14:sy="0" w14:kx="0" w14:ky="0" w14:algn="ctr">
                                <w14:srgbClr w14:val="000000">
                                  <w14:alpha w14:val="30000"/>
                                </w14:srgbClr>
                              </w14:shadow>
                            </w:rPr>
                            <w:t>ª SÉRIE</w:t>
                          </w:r>
                          <w:r w:rsidR="00FA3967" w:rsidRPr="00FA3967">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FA3967"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227784" w:rsidRPr="00FA3967" w:rsidRDefault="00227784" w:rsidP="00EC0C31">
                          <w:pPr>
                            <w:rPr>
                              <w:rFonts w:ascii="Maiandra GD" w:hAnsi="Maiandra GD"/>
                              <w:b/>
                              <w:sz w:val="22"/>
                            </w:rPr>
                          </w:pPr>
                          <w:r w:rsidRPr="00FA3967">
                            <w:rPr>
                              <w:rFonts w:ascii="Maiandra GD" w:hAnsi="Maiandra GD"/>
                              <w:b/>
                              <w:sz w:val="22"/>
                            </w:rPr>
                            <w:t>BIOLOGIA/FÍSICA/QUÍMICA/</w:t>
                          </w:r>
                        </w:p>
                        <w:p w:rsidR="00B64142" w:rsidRPr="00FA3967" w:rsidRDefault="00227784" w:rsidP="00EC0C31">
                          <w:pPr>
                            <w:rPr>
                              <w:rFonts w:ascii="Maiandra GD" w:hAnsi="Maiandra GD"/>
                              <w:b/>
                              <w:sz w:val="22"/>
                            </w:rPr>
                          </w:pPr>
                          <w:r w:rsidRPr="00FA3967">
                            <w:rPr>
                              <w:rFonts w:ascii="Maiandra GD" w:hAnsi="Maiandra GD"/>
                              <w:b/>
                              <w:sz w:val="22"/>
                            </w:rPr>
                            <w:t>MATEMÁTICA</w:t>
                          </w:r>
                        </w:p>
                        <w:p w:rsidR="00B64142" w:rsidRPr="00FA3967" w:rsidRDefault="00B64142" w:rsidP="00EC0C31">
                          <w:pPr>
                            <w:rPr>
                              <w:rFonts w:ascii="Maiandra GD" w:hAnsi="Maiandra GD"/>
                              <w:b/>
                              <w:sz w:val="10"/>
                            </w:rPr>
                          </w:pPr>
                        </w:p>
                        <w:p w:rsidR="00B64142" w:rsidRPr="00FA3967" w:rsidRDefault="00B64142" w:rsidP="00EC0C31">
                          <w:pPr>
                            <w:pStyle w:val="Estilo821"/>
                            <w:rPr>
                              <w:b/>
                            </w:rPr>
                          </w:pPr>
                          <w:r w:rsidRPr="00FA3967">
                            <w:rPr>
                              <w:b/>
                            </w:rPr>
                            <w:t>FICHA DE ATIVIDADE 0</w:t>
                          </w:r>
                          <w:r w:rsidR="00FA3967" w:rsidRPr="00FA3967">
                            <w:rPr>
                              <w:b/>
                            </w:rPr>
                            <w:t>4</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249112" id="_x0000_t202" coordsize="21600,21600" o:spt="202" path="m,l,21600r21600,l21600,xe">
              <v:stroke joinstyle="miter"/>
              <v:path gradientshapeok="t" o:connecttype="rect"/>
            </v:shapetype>
            <v:shape id="_x0000_s1030" type="#_x0000_t202" style="position:absolute;margin-left:111.9pt;margin-top:13.2pt;width:192.75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" filled="f" stroked="f">
              <v:textbox>
                <w:txbxContent>
                  <w:p w:rsidR="00B64142" w:rsidRPr="00FA3967" w:rsidRDefault="002313E5" w:rsidP="00F15F12">
                    <w:pPr>
                      <w:rPr>
                        <w:rFonts w:ascii="Maiandra GD" w:hAnsi="Maiandra GD"/>
                        <w:b/>
                        <w:sz w:val="28"/>
                        <w14:shadow w14:blurRad="50800" w14:dist="50800" w14:dir="5400000" w14:sx="0" w14:sy="0" w14:kx="0" w14:ky="0" w14:algn="ctr">
                          <w14:srgbClr w14:val="000000">
                            <w14:alpha w14:val="30000"/>
                          </w14:srgbClr>
                        </w14:shadow>
                      </w:rPr>
                    </w:pPr>
                    <w:r w:rsidRPr="00FA3967">
                      <w:rPr>
                        <w:rFonts w:ascii="Maiandra GD" w:hAnsi="Maiandra GD"/>
                        <w:b/>
                        <w:sz w:val="28"/>
                        <w14:shadow w14:blurRad="50800" w14:dist="50800" w14:dir="5400000" w14:sx="0" w14:sy="0" w14:kx="0" w14:ky="0" w14:algn="ctr">
                          <w14:srgbClr w14:val="000000">
                            <w14:alpha w14:val="30000"/>
                          </w14:srgbClr>
                        </w14:shadow>
                      </w:rPr>
                      <w:t>3</w:t>
                    </w:r>
                    <w:r w:rsidR="00B64142" w:rsidRPr="00FA3967">
                      <w:rPr>
                        <w:rFonts w:ascii="Maiandra GD" w:hAnsi="Maiandra GD"/>
                        <w:b/>
                        <w:sz w:val="28"/>
                        <w14:shadow w14:blurRad="50800" w14:dist="50800" w14:dir="5400000" w14:sx="0" w14:sy="0" w14:kx="0" w14:ky="0" w14:algn="ctr">
                          <w14:srgbClr w14:val="000000">
                            <w14:alpha w14:val="30000"/>
                          </w14:srgbClr>
                        </w14:shadow>
                      </w:rPr>
                      <w:t>ª SÉRIE</w:t>
                    </w:r>
                    <w:r w:rsidR="00FA3967" w:rsidRPr="00FA3967">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FA3967"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227784" w:rsidRPr="00FA3967" w:rsidRDefault="00227784" w:rsidP="00EC0C31">
                    <w:pPr>
                      <w:rPr>
                        <w:rFonts w:ascii="Maiandra GD" w:hAnsi="Maiandra GD"/>
                        <w:b/>
                        <w:sz w:val="22"/>
                      </w:rPr>
                    </w:pPr>
                    <w:r w:rsidRPr="00FA3967">
                      <w:rPr>
                        <w:rFonts w:ascii="Maiandra GD" w:hAnsi="Maiandra GD"/>
                        <w:b/>
                        <w:sz w:val="22"/>
                      </w:rPr>
                      <w:t>BIOLOGIA/FÍSICA/QUÍMICA/</w:t>
                    </w:r>
                  </w:p>
                  <w:p w:rsidR="00B64142" w:rsidRPr="00FA3967" w:rsidRDefault="00227784" w:rsidP="00EC0C31">
                    <w:pPr>
                      <w:rPr>
                        <w:rFonts w:ascii="Maiandra GD" w:hAnsi="Maiandra GD"/>
                        <w:b/>
                        <w:sz w:val="22"/>
                      </w:rPr>
                    </w:pPr>
                    <w:r w:rsidRPr="00FA3967">
                      <w:rPr>
                        <w:rFonts w:ascii="Maiandra GD" w:hAnsi="Maiandra GD"/>
                        <w:b/>
                        <w:sz w:val="22"/>
                      </w:rPr>
                      <w:t>MATEMÁTICA</w:t>
                    </w:r>
                  </w:p>
                  <w:p w:rsidR="00B64142" w:rsidRPr="00FA3967" w:rsidRDefault="00B64142" w:rsidP="00EC0C31">
                    <w:pPr>
                      <w:rPr>
                        <w:rFonts w:ascii="Maiandra GD" w:hAnsi="Maiandra GD"/>
                        <w:b/>
                        <w:sz w:val="10"/>
                      </w:rPr>
                    </w:pPr>
                  </w:p>
                  <w:p w:rsidR="00B64142" w:rsidRPr="00FA3967" w:rsidRDefault="00B64142" w:rsidP="00EC0C31">
                    <w:pPr>
                      <w:pStyle w:val="Estilo821"/>
                      <w:rPr>
                        <w:b/>
                      </w:rPr>
                    </w:pPr>
                    <w:r w:rsidRPr="00FA3967">
                      <w:rPr>
                        <w:b/>
                      </w:rPr>
                      <w:t>FICHA DE ATIVIDADE 0</w:t>
                    </w:r>
                    <w:r w:rsidR="00FA3967" w:rsidRPr="00FA3967">
                      <w:rPr>
                        <w:b/>
                      </w:rPr>
                      <w:t>4</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7BB696A2" wp14:editId="26BDB4B9">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56CAD806" wp14:editId="3ECE4E93">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64142" w:rsidRDefault="00B64142" w:rsidP="00F15F12">
    <w:pPr>
      <w:pStyle w:val="Cabealho"/>
    </w:pPr>
    <w:r>
      <w:rPr>
        <w:noProof/>
      </w:rPr>
      <mc:AlternateContent>
        <mc:Choice Requires="wps">
          <w:drawing>
            <wp:anchor distT="0" distB="0" distL="114300" distR="114300" simplePos="0" relativeHeight="251809280" behindDoc="0" locked="0" layoutInCell="1" allowOverlap="1" wp14:anchorId="0BA92291" wp14:editId="729FBAE3">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DAB3DA"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B64142" w:rsidRDefault="00B64142" w:rsidP="00F15F12">
    <w:pPr>
      <w:pStyle w:val="Cabealho"/>
    </w:pPr>
  </w:p>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1328" behindDoc="0" locked="0" layoutInCell="1" allowOverlap="1" wp14:anchorId="74D188BA" wp14:editId="257747ED">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D188BA"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B64142" w:rsidRDefault="00B64142" w:rsidP="00F15F12">
    <w:pPr>
      <w:pStyle w:val="Cabealho"/>
    </w:pPr>
  </w:p>
  <w:p w:rsidR="00B64142" w:rsidRPr="00140576" w:rsidRDefault="00B64142" w:rsidP="00F15F12">
    <w:pPr>
      <w:pStyle w:val="Cabealho"/>
      <w:rPr>
        <w:sz w:val="10"/>
      </w:rPr>
    </w:pPr>
  </w:p>
  <w:p w:rsidR="00B64142" w:rsidRPr="00140576" w:rsidRDefault="00B64142" w:rsidP="00140576">
    <w:pPr>
      <w:pBdr>
        <w:top w:val="thinThickSmallGap" w:sz="24" w:space="1" w:color="00B0F0"/>
      </w:pBdr>
      <w:rPr>
        <w:sz w:val="2"/>
      </w:rPr>
    </w:pPr>
  </w:p>
  <w:p w:rsidR="00B64142" w:rsidRDefault="00B64142">
    <w:pPr>
      <w:rPr>
        <w:sz w:val="4"/>
      </w:rPr>
    </w:pPr>
  </w:p>
  <w:p w:rsidR="00B64142" w:rsidRPr="00D11A3F" w:rsidRDefault="00B64142">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0">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1">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2">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3">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6">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8">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0">
    <w:nsid w:val="46893AFF"/>
    <w:multiLevelType w:val="hybridMultilevel"/>
    <w:tmpl w:val="A718E454"/>
    <w:lvl w:ilvl="0" w:tplc="10748350">
      <w:start w:val="1"/>
      <w:numFmt w:val="decimal"/>
      <w:pStyle w:val="Estilo804"/>
      <w:lvlText w:val="%1)"/>
      <w:lvlJc w:val="left"/>
      <w:pPr>
        <w:ind w:left="644" w:hanging="360"/>
      </w:pPr>
      <w:rPr>
        <w:b/>
        <w:sz w:val="18"/>
      </w:rPr>
    </w:lvl>
    <w:lvl w:ilvl="1" w:tplc="04160019">
      <w:start w:val="1"/>
      <w:numFmt w:val="lowerLetter"/>
      <w:lvlText w:val="%2."/>
      <w:lvlJc w:val="left"/>
      <w:pPr>
        <w:ind w:left="1582" w:hanging="360"/>
      </w:pPr>
    </w:lvl>
    <w:lvl w:ilvl="2" w:tplc="0416001B">
      <w:start w:val="1"/>
      <w:numFmt w:val="lowerRoman"/>
      <w:lvlText w:val="%3."/>
      <w:lvlJc w:val="right"/>
      <w:pPr>
        <w:ind w:left="2302" w:hanging="180"/>
      </w:pPr>
    </w:lvl>
    <w:lvl w:ilvl="3" w:tplc="0416000F">
      <w:start w:val="1"/>
      <w:numFmt w:val="decimal"/>
      <w:lvlText w:val="%4."/>
      <w:lvlJc w:val="left"/>
      <w:pPr>
        <w:ind w:left="3022" w:hanging="360"/>
      </w:pPr>
    </w:lvl>
    <w:lvl w:ilvl="4" w:tplc="04160019">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1">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2">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4">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5">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6">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29">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2">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3">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4">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7">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4"/>
  </w:num>
  <w:num w:numId="3">
    <w:abstractNumId w:val="4"/>
  </w:num>
  <w:num w:numId="4">
    <w:abstractNumId w:val="25"/>
  </w:num>
  <w:num w:numId="5">
    <w:abstractNumId w:val="36"/>
  </w:num>
  <w:num w:numId="6">
    <w:abstractNumId w:val="3"/>
  </w:num>
  <w:num w:numId="7">
    <w:abstractNumId w:val="38"/>
  </w:num>
  <w:num w:numId="8">
    <w:abstractNumId w:val="11"/>
  </w:num>
  <w:num w:numId="9">
    <w:abstractNumId w:val="10"/>
  </w:num>
  <w:num w:numId="10">
    <w:abstractNumId w:val="35"/>
  </w:num>
  <w:num w:numId="11">
    <w:abstractNumId w:val="6"/>
  </w:num>
  <w:num w:numId="12">
    <w:abstractNumId w:val="17"/>
  </w:num>
  <w:num w:numId="13">
    <w:abstractNumId w:val="18"/>
  </w:num>
  <w:num w:numId="14">
    <w:abstractNumId w:val="28"/>
  </w:num>
  <w:num w:numId="15">
    <w:abstractNumId w:val="29"/>
  </w:num>
  <w:num w:numId="16">
    <w:abstractNumId w:val="23"/>
  </w:num>
  <w:num w:numId="17">
    <w:abstractNumId w:val="32"/>
  </w:num>
  <w:num w:numId="18">
    <w:abstractNumId w:val="12"/>
  </w:num>
  <w:num w:numId="19">
    <w:abstractNumId w:val="22"/>
  </w:num>
  <w:num w:numId="20">
    <w:abstractNumId w:val="27"/>
  </w:num>
  <w:num w:numId="21">
    <w:abstractNumId w:val="2"/>
  </w:num>
  <w:num w:numId="22">
    <w:abstractNumId w:val="16"/>
  </w:num>
  <w:num w:numId="23">
    <w:abstractNumId w:val="13"/>
  </w:num>
  <w:num w:numId="24">
    <w:abstractNumId w:val="30"/>
  </w:num>
  <w:num w:numId="25">
    <w:abstractNumId w:val="31"/>
  </w:num>
  <w:num w:numId="26">
    <w:abstractNumId w:val="0"/>
  </w:num>
  <w:num w:numId="27">
    <w:abstractNumId w:val="7"/>
  </w:num>
  <w:num w:numId="28">
    <w:abstractNumId w:val="26"/>
  </w:num>
  <w:num w:numId="29">
    <w:abstractNumId w:val="34"/>
  </w:num>
  <w:num w:numId="30">
    <w:abstractNumId w:val="37"/>
  </w:num>
  <w:num w:numId="31">
    <w:abstractNumId w:val="14"/>
  </w:num>
  <w:num w:numId="32">
    <w:abstractNumId w:val="1"/>
  </w:num>
  <w:num w:numId="33">
    <w:abstractNumId w:val="19"/>
  </w:num>
  <w:num w:numId="34">
    <w:abstractNumId w:val="9"/>
  </w:num>
  <w:num w:numId="35">
    <w:abstractNumId w:val="20"/>
  </w:num>
  <w:num w:numId="36">
    <w:abstractNumId w:val="33"/>
  </w:num>
  <w:num w:numId="37">
    <w:abstractNumId w:val="8"/>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num>
  <w:num w:numId="41">
    <w:abstractNumId w:val="20"/>
    <w:lvlOverride w:ilvl="0">
      <w:startOverride w:val="1"/>
    </w:lvlOverride>
  </w:num>
  <w:num w:numId="42">
    <w:abstractNumId w:val="20"/>
    <w:lvlOverride w:ilvl="0">
      <w:startOverride w:val="1"/>
    </w:lvlOverride>
  </w:num>
  <w:num w:numId="43">
    <w:abstractNumId w:val="20"/>
    <w:lvlOverride w:ilvl="0"/>
    <w:lvlOverride w:ilvl="1"/>
    <w:lvlOverride w:ilvl="2"/>
    <w:lvlOverride w:ilvl="3"/>
    <w:lvlOverride w:ilvl="4"/>
    <w:lvlOverride w:ilvl="5"/>
    <w:lvlOverride w:ilvl="6"/>
    <w:lvlOverride w:ilvl="7"/>
    <w:lvlOverride w:ilvl="8"/>
  </w:num>
  <w:num w:numId="4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2C4C"/>
    <w:rsid w:val="000134DE"/>
    <w:rsid w:val="000137E4"/>
    <w:rsid w:val="00013B71"/>
    <w:rsid w:val="000205D7"/>
    <w:rsid w:val="00020D8E"/>
    <w:rsid w:val="00021234"/>
    <w:rsid w:val="00021707"/>
    <w:rsid w:val="000220A7"/>
    <w:rsid w:val="00022410"/>
    <w:rsid w:val="00022A48"/>
    <w:rsid w:val="00023684"/>
    <w:rsid w:val="00023ECF"/>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4EC"/>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4DD2"/>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1F9A"/>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0CE"/>
    <w:rsid w:val="00123971"/>
    <w:rsid w:val="00123F38"/>
    <w:rsid w:val="00124300"/>
    <w:rsid w:val="00125B9A"/>
    <w:rsid w:val="0012676D"/>
    <w:rsid w:val="001269CA"/>
    <w:rsid w:val="001273AA"/>
    <w:rsid w:val="0012773D"/>
    <w:rsid w:val="00127A9A"/>
    <w:rsid w:val="00131B82"/>
    <w:rsid w:val="00131BD6"/>
    <w:rsid w:val="001340F6"/>
    <w:rsid w:val="00134A94"/>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353"/>
    <w:rsid w:val="00193770"/>
    <w:rsid w:val="00193C0F"/>
    <w:rsid w:val="0019492B"/>
    <w:rsid w:val="001951A6"/>
    <w:rsid w:val="0019660E"/>
    <w:rsid w:val="00196782"/>
    <w:rsid w:val="001A09D6"/>
    <w:rsid w:val="001A0CEE"/>
    <w:rsid w:val="001A0D7C"/>
    <w:rsid w:val="001A1388"/>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0DB1"/>
    <w:rsid w:val="00221F8C"/>
    <w:rsid w:val="00222D84"/>
    <w:rsid w:val="00222EAE"/>
    <w:rsid w:val="00223BAC"/>
    <w:rsid w:val="0022469B"/>
    <w:rsid w:val="0022481E"/>
    <w:rsid w:val="00224BCF"/>
    <w:rsid w:val="00224DEE"/>
    <w:rsid w:val="0022506C"/>
    <w:rsid w:val="00225D1B"/>
    <w:rsid w:val="0022696A"/>
    <w:rsid w:val="00226BDC"/>
    <w:rsid w:val="00227784"/>
    <w:rsid w:val="00227954"/>
    <w:rsid w:val="002313E5"/>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4F93"/>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7E6"/>
    <w:rsid w:val="002A4995"/>
    <w:rsid w:val="002A5CDC"/>
    <w:rsid w:val="002A6F46"/>
    <w:rsid w:val="002A7156"/>
    <w:rsid w:val="002B02F5"/>
    <w:rsid w:val="002B0333"/>
    <w:rsid w:val="002B0850"/>
    <w:rsid w:val="002B2734"/>
    <w:rsid w:val="002B29FA"/>
    <w:rsid w:val="002B42E1"/>
    <w:rsid w:val="002B44DD"/>
    <w:rsid w:val="002B4775"/>
    <w:rsid w:val="002B4EB7"/>
    <w:rsid w:val="002B63A2"/>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10BB"/>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3478"/>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64D"/>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766DE"/>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E1B"/>
    <w:rsid w:val="004D4F08"/>
    <w:rsid w:val="004D55EF"/>
    <w:rsid w:val="004D6858"/>
    <w:rsid w:val="004D6CC2"/>
    <w:rsid w:val="004D6EDC"/>
    <w:rsid w:val="004D75FC"/>
    <w:rsid w:val="004E0BDE"/>
    <w:rsid w:val="004E10CC"/>
    <w:rsid w:val="004E1343"/>
    <w:rsid w:val="004E1C89"/>
    <w:rsid w:val="004E269B"/>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4CE"/>
    <w:rsid w:val="00507B30"/>
    <w:rsid w:val="0051034F"/>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2A6"/>
    <w:rsid w:val="00582956"/>
    <w:rsid w:val="00583F44"/>
    <w:rsid w:val="00584467"/>
    <w:rsid w:val="00584D62"/>
    <w:rsid w:val="005871F8"/>
    <w:rsid w:val="0059049B"/>
    <w:rsid w:val="0059144A"/>
    <w:rsid w:val="00591AB6"/>
    <w:rsid w:val="005938E2"/>
    <w:rsid w:val="00593CC8"/>
    <w:rsid w:val="00593F2C"/>
    <w:rsid w:val="00594DD1"/>
    <w:rsid w:val="00596ECE"/>
    <w:rsid w:val="005A1DC0"/>
    <w:rsid w:val="005A28BA"/>
    <w:rsid w:val="005A41C9"/>
    <w:rsid w:val="005A6D7B"/>
    <w:rsid w:val="005A6F3D"/>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4154"/>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22C"/>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029"/>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962"/>
    <w:rsid w:val="00747F04"/>
    <w:rsid w:val="007500AD"/>
    <w:rsid w:val="0075066A"/>
    <w:rsid w:val="00750AB4"/>
    <w:rsid w:val="0075225C"/>
    <w:rsid w:val="0075410D"/>
    <w:rsid w:val="00754610"/>
    <w:rsid w:val="00754EE0"/>
    <w:rsid w:val="007559EA"/>
    <w:rsid w:val="00755F54"/>
    <w:rsid w:val="00756232"/>
    <w:rsid w:val="00756D2D"/>
    <w:rsid w:val="0076021B"/>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4EA1"/>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131C"/>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5C0D"/>
    <w:rsid w:val="008162F3"/>
    <w:rsid w:val="0081632C"/>
    <w:rsid w:val="008163FF"/>
    <w:rsid w:val="00816FF3"/>
    <w:rsid w:val="008173AF"/>
    <w:rsid w:val="00820057"/>
    <w:rsid w:val="008208D2"/>
    <w:rsid w:val="0082189D"/>
    <w:rsid w:val="00822113"/>
    <w:rsid w:val="008228B9"/>
    <w:rsid w:val="0082320D"/>
    <w:rsid w:val="008247CB"/>
    <w:rsid w:val="00824A25"/>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211"/>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71D"/>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2C79"/>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5477"/>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0B5A"/>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45A"/>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47A"/>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34D"/>
    <w:rsid w:val="00B56680"/>
    <w:rsid w:val="00B60574"/>
    <w:rsid w:val="00B605D2"/>
    <w:rsid w:val="00B609B0"/>
    <w:rsid w:val="00B61353"/>
    <w:rsid w:val="00B622B7"/>
    <w:rsid w:val="00B62BF1"/>
    <w:rsid w:val="00B6303A"/>
    <w:rsid w:val="00B63595"/>
    <w:rsid w:val="00B63ED4"/>
    <w:rsid w:val="00B64142"/>
    <w:rsid w:val="00B65556"/>
    <w:rsid w:val="00B65928"/>
    <w:rsid w:val="00B65AE6"/>
    <w:rsid w:val="00B661A4"/>
    <w:rsid w:val="00B670DA"/>
    <w:rsid w:val="00B6774C"/>
    <w:rsid w:val="00B67B49"/>
    <w:rsid w:val="00B67D46"/>
    <w:rsid w:val="00B70905"/>
    <w:rsid w:val="00B70C5B"/>
    <w:rsid w:val="00B70CEA"/>
    <w:rsid w:val="00B711E2"/>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C88"/>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894"/>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77A2B"/>
    <w:rsid w:val="00C80888"/>
    <w:rsid w:val="00C809F9"/>
    <w:rsid w:val="00C81C28"/>
    <w:rsid w:val="00C825AB"/>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AF9"/>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3856"/>
    <w:rsid w:val="00D14392"/>
    <w:rsid w:val="00D1492F"/>
    <w:rsid w:val="00D15574"/>
    <w:rsid w:val="00D15ACF"/>
    <w:rsid w:val="00D15FAA"/>
    <w:rsid w:val="00D17E94"/>
    <w:rsid w:val="00D20E2E"/>
    <w:rsid w:val="00D21542"/>
    <w:rsid w:val="00D22277"/>
    <w:rsid w:val="00D226D2"/>
    <w:rsid w:val="00D22CE8"/>
    <w:rsid w:val="00D22DFC"/>
    <w:rsid w:val="00D23ECE"/>
    <w:rsid w:val="00D24C56"/>
    <w:rsid w:val="00D24D80"/>
    <w:rsid w:val="00D25325"/>
    <w:rsid w:val="00D2541C"/>
    <w:rsid w:val="00D25929"/>
    <w:rsid w:val="00D26B63"/>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666ED"/>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0E0A"/>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288D"/>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E7C2E"/>
    <w:rsid w:val="00EF04AC"/>
    <w:rsid w:val="00EF066C"/>
    <w:rsid w:val="00EF1009"/>
    <w:rsid w:val="00EF15FD"/>
    <w:rsid w:val="00EF16F5"/>
    <w:rsid w:val="00EF1AC9"/>
    <w:rsid w:val="00EF2C28"/>
    <w:rsid w:val="00EF3446"/>
    <w:rsid w:val="00EF3BE6"/>
    <w:rsid w:val="00EF4F45"/>
    <w:rsid w:val="00EF5617"/>
    <w:rsid w:val="00EF6758"/>
    <w:rsid w:val="00EF6AC0"/>
    <w:rsid w:val="00F012EE"/>
    <w:rsid w:val="00F01BFB"/>
    <w:rsid w:val="00F02A36"/>
    <w:rsid w:val="00F03A5C"/>
    <w:rsid w:val="00F03CCA"/>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116"/>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1596"/>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656"/>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3967"/>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color="white">
      <v:fill color="white"/>
    </o:shapedefaults>
    <o:shapelayout v:ext="edit">
      <o:idmap v:ext="edit" data="1"/>
    </o:shapelayout>
  </w:shapeDefaults>
  <w:decimalSymbol w:val=","/>
  <w:listSeparator w:val=";"/>
  <w15:docId w15:val="{F6CEA3E5-5665-483C-92A6-795B35752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Estilo845">
    <w:name w:val="Estilo845"/>
    <w:basedOn w:val="Estilo842"/>
    <w:link w:val="Estilo845Char"/>
    <w:qFormat/>
    <w:rsid w:val="000564EC"/>
    <w:pPr>
      <w:ind w:left="0"/>
    </w:pPr>
    <w:rPr>
      <w:lang w:val="es-ES"/>
    </w:rPr>
  </w:style>
  <w:style w:type="paragraph" w:customStyle="1" w:styleId="Estilo846">
    <w:name w:val="Estilo846"/>
    <w:basedOn w:val="Estilo845"/>
    <w:link w:val="Estilo846Char"/>
    <w:qFormat/>
    <w:rsid w:val="00847211"/>
    <w:pPr>
      <w:pBdr>
        <w:between w:val="none" w:sz="0" w:space="0" w:color="auto"/>
        <w:bar w:val="none" w:sz="0" w:color="auto"/>
      </w:pBdr>
    </w:pPr>
  </w:style>
  <w:style w:type="character" w:customStyle="1" w:styleId="Estilo845Char">
    <w:name w:val="Estilo845 Char"/>
    <w:basedOn w:val="Estilo842Char"/>
    <w:link w:val="Estilo845"/>
    <w:rsid w:val="000564EC"/>
    <w:rPr>
      <w:rFonts w:ascii="Arial" w:eastAsiaTheme="minorHAnsi" w:hAnsi="Arial" w:cs="Arial"/>
      <w:sz w:val="14"/>
      <w:szCs w:val="14"/>
      <w:lang w:val="es-ES" w:eastAsia="en-US"/>
    </w:rPr>
  </w:style>
  <w:style w:type="character" w:customStyle="1" w:styleId="Estilo846Char">
    <w:name w:val="Estilo846 Char"/>
    <w:basedOn w:val="Estilo845Char"/>
    <w:link w:val="Estilo846"/>
    <w:rsid w:val="00847211"/>
    <w:rPr>
      <w:rFonts w:ascii="Arial" w:eastAsiaTheme="minorHAnsi" w:hAnsi="Arial" w:cs="Arial"/>
      <w:sz w:val="14"/>
      <w:szCs w:val="14"/>
      <w:lang w:val="es-ES" w:eastAsia="en-US"/>
    </w:rPr>
  </w:style>
  <w:style w:type="paragraph" w:customStyle="1" w:styleId="wpproquizquestionlistitem">
    <w:name w:val="wpproquiz_questionlistitem"/>
    <w:basedOn w:val="Normal"/>
    <w:rsid w:val="00220DB1"/>
    <w:pPr>
      <w:spacing w:before="100" w:beforeAutospacing="1" w:after="100" w:afterAutospacing="1"/>
    </w:pPr>
    <w:rPr>
      <w:rFonts w:eastAsiaTheme="minorEastAsia"/>
    </w:rPr>
  </w:style>
  <w:style w:type="paragraph" w:customStyle="1" w:styleId="wpproquizlistitem">
    <w:name w:val="wpproquiz_listitem"/>
    <w:basedOn w:val="Normal"/>
    <w:rsid w:val="00220DB1"/>
    <w:pPr>
      <w:spacing w:before="100" w:beforeAutospacing="1" w:after="100" w:afterAutospacing="1"/>
    </w:pPr>
    <w:rPr>
      <w:rFonts w:eastAsiaTheme="minorEastAsia"/>
    </w:rPr>
  </w:style>
  <w:style w:type="paragraph" w:customStyle="1" w:styleId="Estilo847">
    <w:name w:val="Estilo847"/>
    <w:basedOn w:val="Normal"/>
    <w:link w:val="Estilo847Char"/>
    <w:qFormat/>
    <w:rsid w:val="00220DB1"/>
    <w:pPr>
      <w:jc w:val="right"/>
    </w:pPr>
    <w:rPr>
      <w:rFonts w:ascii="Arial" w:hAnsi="Arial" w:cs="Arial"/>
      <w:sz w:val="14"/>
    </w:rPr>
  </w:style>
  <w:style w:type="paragraph" w:customStyle="1" w:styleId="Estilo848">
    <w:name w:val="Estilo848"/>
    <w:basedOn w:val="NormalWeb"/>
    <w:link w:val="Estilo848Char"/>
    <w:qFormat/>
    <w:rsid w:val="00EB288D"/>
    <w:pPr>
      <w:ind w:left="284" w:right="141"/>
      <w:jc w:val="both"/>
    </w:pPr>
    <w:rPr>
      <w:rFonts w:ascii="Arial" w:hAnsi="Arial" w:cs="Arial"/>
      <w:sz w:val="18"/>
      <w:szCs w:val="18"/>
    </w:rPr>
  </w:style>
  <w:style w:type="character" w:customStyle="1" w:styleId="Estilo847Char">
    <w:name w:val="Estilo847 Char"/>
    <w:basedOn w:val="Tipodeletrapredefinidodopargrafo"/>
    <w:link w:val="Estilo847"/>
    <w:rsid w:val="00220DB1"/>
    <w:rPr>
      <w:rFonts w:ascii="Arial" w:hAnsi="Arial" w:cs="Arial"/>
      <w:sz w:val="14"/>
      <w:szCs w:val="24"/>
    </w:rPr>
  </w:style>
  <w:style w:type="character" w:customStyle="1" w:styleId="Estilo848Char">
    <w:name w:val="Estilo848 Char"/>
    <w:basedOn w:val="NormalWebCarter"/>
    <w:link w:val="Estilo848"/>
    <w:rsid w:val="00EB288D"/>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 w:id="210981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8.wmf"/><Relationship Id="rId42" Type="http://schemas.openxmlformats.org/officeDocument/2006/relationships/oleObject" Target="embeddings/oleObject10.bin"/><Relationship Id="rId63" Type="http://schemas.openxmlformats.org/officeDocument/2006/relationships/image" Target="media/image30.wmf"/><Relationship Id="rId84" Type="http://schemas.openxmlformats.org/officeDocument/2006/relationships/image" Target="media/image41.wmf"/><Relationship Id="rId16" Type="http://schemas.openxmlformats.org/officeDocument/2006/relationships/image" Target="media/image5.jpeg"/><Relationship Id="rId107" Type="http://schemas.openxmlformats.org/officeDocument/2006/relationships/oleObject" Target="embeddings/oleObject42.bin"/><Relationship Id="rId11" Type="http://schemas.openxmlformats.org/officeDocument/2006/relationships/image" Target="media/image2.jpeg"/><Relationship Id="rId32" Type="http://schemas.openxmlformats.org/officeDocument/2006/relationships/image" Target="media/image14.wmf"/><Relationship Id="rId37" Type="http://schemas.openxmlformats.org/officeDocument/2006/relationships/oleObject" Target="embeddings/oleObject8.bin"/><Relationship Id="rId53" Type="http://schemas.openxmlformats.org/officeDocument/2006/relationships/image" Target="media/image25.wmf"/><Relationship Id="rId58" Type="http://schemas.openxmlformats.org/officeDocument/2006/relationships/oleObject" Target="embeddings/oleObject18.bin"/><Relationship Id="rId74"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image" Target="media/image50.wmf"/><Relationship Id="rId123" Type="http://schemas.openxmlformats.org/officeDocument/2006/relationships/oleObject" Target="embeddings/oleObject50.bin"/><Relationship Id="rId128" Type="http://schemas.openxmlformats.org/officeDocument/2006/relationships/image" Target="media/image63.jpe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6.bin"/><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image" Target="media/image20.wmf"/><Relationship Id="rId48" Type="http://schemas.openxmlformats.org/officeDocument/2006/relationships/oleObject" Target="embeddings/oleObject13.bin"/><Relationship Id="rId64" Type="http://schemas.openxmlformats.org/officeDocument/2006/relationships/image" Target="media/image31.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58.wmf"/><Relationship Id="rId134" Type="http://schemas.openxmlformats.org/officeDocument/2006/relationships/footer" Target="footer3.xml"/><Relationship Id="rId80" Type="http://schemas.openxmlformats.org/officeDocument/2006/relationships/image" Target="media/image39.wmf"/><Relationship Id="rId85" Type="http://schemas.openxmlformats.org/officeDocument/2006/relationships/oleObject" Target="embeddings/oleObject31.bin"/><Relationship Id="rId12" Type="http://schemas.openxmlformats.org/officeDocument/2006/relationships/hyperlink" Target="https://www.google.com.br/url?sa=i&amp;url=http://aew.org.br/noticia/por-que-o-brasil-nao-consegue-eliminar-a-hanseniase/&amp;psig=AOvVaw0HmhqIW-eBdno7gigEw6Km&amp;ust=1586525828183000&amp;source=images&amp;cd=vfe&amp;ved=0CAIQjRxqFwoTCPiygsG72-gCFQAAAAAdAAAAABAD" TargetMode="External"/><Relationship Id="rId17" Type="http://schemas.openxmlformats.org/officeDocument/2006/relationships/image" Target="http://www.fisicapaidegua.com/questoes/imagens/q59_unifesp_2006.jpg" TargetMode="External"/><Relationship Id="rId33"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0.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header" Target="header1.xml"/><Relationship Id="rId54" Type="http://schemas.openxmlformats.org/officeDocument/2006/relationships/oleObject" Target="embeddings/oleObject16.bin"/><Relationship Id="rId70" Type="http://schemas.openxmlformats.org/officeDocument/2006/relationships/image" Target="media/image34.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48.bin"/><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header" Target="header2.xml"/><Relationship Id="rId135" Type="http://schemas.openxmlformats.org/officeDocument/2006/relationships/fontTable" Target="fontTable.xml"/><Relationship Id="rId13" Type="http://schemas.openxmlformats.org/officeDocument/2006/relationships/image" Target="media/image3.png"/><Relationship Id="rId18" Type="http://schemas.openxmlformats.org/officeDocument/2006/relationships/image" Target="media/image6.jpeg"/><Relationship Id="rId39" Type="http://schemas.openxmlformats.org/officeDocument/2006/relationships/image" Target="media/image18.wmf"/><Relationship Id="rId109" Type="http://schemas.openxmlformats.org/officeDocument/2006/relationships/oleObject" Target="embeddings/oleObject43.bin"/><Relationship Id="rId34" Type="http://schemas.openxmlformats.org/officeDocument/2006/relationships/image" Target="media/image15.wmf"/><Relationship Id="rId50"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3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0.wmf"/><Relationship Id="rId40"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6.bin"/><Relationship Id="rId131" Type="http://schemas.openxmlformats.org/officeDocument/2006/relationships/footer" Target="footer1.xml"/><Relationship Id="rId136"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http://www.fisicapaidegua.com/questoes/imagens/q47_unesp_2008.jpg" TargetMode="External"/><Relationship Id="rId14" Type="http://schemas.openxmlformats.org/officeDocument/2006/relationships/image" Target="media/image4.jpeg"/><Relationship Id="rId30" Type="http://schemas.openxmlformats.org/officeDocument/2006/relationships/image" Target="media/image13.wmf"/><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image" Target="media/image49.wmf"/><Relationship Id="rId105" Type="http://schemas.openxmlformats.org/officeDocument/2006/relationships/oleObject" Target="embeddings/oleObject41.bin"/><Relationship Id="rId126" Type="http://schemas.openxmlformats.org/officeDocument/2006/relationships/image" Target="media/image62.wmf"/><Relationship Id="rId8" Type="http://schemas.openxmlformats.org/officeDocument/2006/relationships/hyperlink" Target="https://www.minhavida.com.br/temas/tuberculose" TargetMode="Externa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image" Target="media/image57.wmf"/><Relationship Id="rId20" Type="http://schemas.openxmlformats.org/officeDocument/2006/relationships/image" Target="media/image7.emf"/><Relationship Id="rId41" Type="http://schemas.openxmlformats.org/officeDocument/2006/relationships/image" Target="media/image19.wmf"/><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oleObject" Target="embeddings/oleObject44.bin"/><Relationship Id="rId132" Type="http://schemas.openxmlformats.org/officeDocument/2006/relationships/footer" Target="footer2.xml"/><Relationship Id="rId15" Type="http://schemas.openxmlformats.org/officeDocument/2006/relationships/image" Target="http://www.fisicapaidegua.com/questoes/imagens/q55_unifesp_2009.jpg" TargetMode="External"/><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2.bin"/><Relationship Id="rId10" Type="http://schemas.openxmlformats.org/officeDocument/2006/relationships/image" Target="media/image1.jpeg"/><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s://www.minhavida.com.br/temas/tuberculose%20pulmonar" TargetMode="External"/><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header" Target="header3.xml"/></Relationships>
</file>

<file path=word/_rels/footer1.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image" Target="media/image65.jpeg"/></Relationships>
</file>

<file path=word/_rels/footer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image" Target="media/image65.jpeg"/></Relationships>
</file>

<file path=word/_rels/footer3.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image" Target="media/image65.jpeg"/></Relationships>
</file>

<file path=word/_rels/header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image" Target="media/image64.jpeg"/></Relationships>
</file>

<file path=word/_rels/header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image" Target="media/image64.jpeg"/></Relationships>
</file>

<file path=word/_rels/header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7.jpg"/><Relationship Id="rId1" Type="http://schemas.openxmlformats.org/officeDocument/2006/relationships/image" Target="media/image64.jpeg"/><Relationship Id="rId4" Type="http://schemas.openxmlformats.org/officeDocument/2006/relationships/image" Target="media/image66.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6E2705-BFD8-4C72-9807-38CC9D8E2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8</Pages>
  <Words>2625</Words>
  <Characters>14175</Characters>
  <Application>Microsoft Office Word</Application>
  <DocSecurity>0</DocSecurity>
  <Lines>118</Lines>
  <Paragraphs>33</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6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7</cp:revision>
  <cp:lastPrinted>2020-03-20T22:10:00Z</cp:lastPrinted>
  <dcterms:created xsi:type="dcterms:W3CDTF">2020-04-09T18:10:00Z</dcterms:created>
  <dcterms:modified xsi:type="dcterms:W3CDTF">2020-04-12T23:01:00Z</dcterms:modified>
</cp:coreProperties>
</file>